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A75B58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0FAC1C5C" w14:textId="14505B18" w:rsidR="00412367" w:rsidRDefault="00412367" w:rsidP="00412367">
      <w:pPr>
        <w:pStyle w:val="Pquestionheadingmc1stafterhead"/>
      </w:pPr>
      <w:r>
        <w:t>Question 1</w:t>
      </w:r>
      <w:r>
        <w:tab/>
      </w:r>
      <w:r w:rsidR="00F63349">
        <w:t>[5.1</w:t>
      </w:r>
      <w:r>
        <w:t>]</w:t>
      </w:r>
    </w:p>
    <w:p w14:paraId="59A49FE9" w14:textId="77777777" w:rsidR="00F63349" w:rsidRPr="00A22928" w:rsidRDefault="00F63349" w:rsidP="00D34623">
      <w:pPr>
        <w:pStyle w:val="Pquestiontextmainstem"/>
      </w:pPr>
      <w:r w:rsidRPr="00A22928">
        <w:t xml:space="preserve">The perimeter of a square of side length </w:t>
      </w:r>
      <w:r w:rsidRPr="00A22928">
        <w:rPr>
          <w:position w:val="-12"/>
        </w:rPr>
        <w:object w:dxaOrig="340" w:dyaOrig="360" w14:anchorId="057EEF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7.25pt;height:18pt" o:ole="" fillcolor="window">
            <v:imagedata r:id="rId8" o:title=""/>
          </v:shape>
          <o:OLEObject Type="Embed" ProgID="Equation.3" ShapeID="_x0000_i1032" DrawAspect="Content" ObjectID="_1538561827" r:id="rId9"/>
        </w:object>
      </w:r>
      <w:r w:rsidRPr="00A22928">
        <w:t xml:space="preserve"> cm is:</w:t>
      </w:r>
    </w:p>
    <w:p w14:paraId="63723D7D" w14:textId="4CE34E8F" w:rsidR="00412367" w:rsidRPr="00F63349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25.36 cm</w:t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27 cm</w:t>
      </w:r>
      <w:r w:rsidR="00A93A54">
        <w:tab/>
      </w:r>
      <w:r w:rsidR="00A93A5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24 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25 cm</w:t>
      </w:r>
    </w:p>
    <w:p w14:paraId="58C8B137" w14:textId="090102A6" w:rsidR="00412367" w:rsidRDefault="00983A87" w:rsidP="00983A87">
      <w:pPr>
        <w:pStyle w:val="Pquestionheadingmc"/>
      </w:pPr>
      <w:r>
        <w:t>Question 2</w:t>
      </w:r>
      <w:r w:rsidR="00412367">
        <w:tab/>
      </w:r>
      <w:r w:rsidR="00F63349">
        <w:t>[5.3</w:t>
      </w:r>
      <w:r w:rsidR="00412367">
        <w:t>]</w:t>
      </w:r>
    </w:p>
    <w:p w14:paraId="2CF8237B" w14:textId="068178B2" w:rsidR="00F63349" w:rsidRPr="00A22928" w:rsidRDefault="00D34623" w:rsidP="00D34623">
      <w:pPr>
        <w:pStyle w:val="Pquestiontextmainstem"/>
      </w:pPr>
      <w:r>
        <w:t xml:space="preserve">A </w:t>
      </w:r>
      <w:r w:rsidR="00F63349" w:rsidRPr="00A22928">
        <w:t xml:space="preserve">circle of radius </w:t>
      </w:r>
      <w:r w:rsidR="00F63349" w:rsidRPr="00A22928">
        <w:rPr>
          <w:position w:val="-12"/>
        </w:rPr>
        <w:object w:dxaOrig="460" w:dyaOrig="360" w14:anchorId="6751174F">
          <v:shape id="_x0000_i1025" type="#_x0000_t75" style="width:23.25pt;height:18pt" o:ole="" fillcolor="window">
            <v:imagedata r:id="rId10" o:title=""/>
          </v:shape>
          <o:OLEObject Type="Embed" ProgID="Equation.3" ShapeID="_x0000_i1025" DrawAspect="Content" ObjectID="_1538561828" r:id="rId11"/>
        </w:object>
      </w:r>
      <w:r w:rsidR="00F63349" w:rsidRPr="00A22928">
        <w:t>cm has a circumference</w:t>
      </w:r>
      <w:r w:rsidR="00B32CDB">
        <w:t xml:space="preserve"> co</w:t>
      </w:r>
      <w:r w:rsidR="00F63349" w:rsidRPr="00A22928">
        <w:t xml:space="preserve">rrect to </w:t>
      </w:r>
      <w:r w:rsidR="00A93A54">
        <w:t>2</w:t>
      </w:r>
      <w:r w:rsidR="00F63349" w:rsidRPr="00A22928">
        <w:t xml:space="preserve"> decimal places</w:t>
      </w:r>
      <w:r w:rsidR="004102BA">
        <w:t>,</w:t>
      </w:r>
      <w:r w:rsidR="00F63349" w:rsidRPr="00A22928">
        <w:t xml:space="preserve"> of:</w:t>
      </w:r>
    </w:p>
    <w:p w14:paraId="33F3163B" w14:textId="56CE4AF5" w:rsidR="00F63349" w:rsidRPr="00A22928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63.22</w:t>
      </w:r>
      <w:r w:rsidR="00FF2364">
        <w:t xml:space="preserve"> </w:t>
      </w:r>
      <w:r w:rsidRPr="00A22928">
        <w:t>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126.44</w:t>
      </w:r>
      <w:r w:rsidR="00FF2364">
        <w:t xml:space="preserve"> </w:t>
      </w:r>
      <w:r w:rsidRPr="00A22928">
        <w:t>cm</w:t>
      </w:r>
      <w:r w:rsidR="00A93A54">
        <w:tab/>
      </w:r>
      <w:r w:rsidR="00FF236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63.24 cm</w:t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126.45</w:t>
      </w:r>
      <w:r w:rsidR="00FF2364">
        <w:t xml:space="preserve"> </w:t>
      </w:r>
      <w:r w:rsidRPr="00A22928">
        <w:t>cm</w:t>
      </w:r>
    </w:p>
    <w:p w14:paraId="264362E0" w14:textId="576F5FC7" w:rsidR="00412367" w:rsidRDefault="00412367" w:rsidP="00983A87">
      <w:pPr>
        <w:pStyle w:val="Pquestionheadingmc"/>
      </w:pPr>
      <w:r>
        <w:t xml:space="preserve">Question </w:t>
      </w:r>
      <w:r w:rsidR="00983A87">
        <w:t>3</w:t>
      </w:r>
      <w:r>
        <w:tab/>
      </w:r>
      <w:r w:rsidR="00F63349">
        <w:t>[5.3</w:t>
      </w:r>
      <w:r>
        <w:t>]</w:t>
      </w:r>
    </w:p>
    <w:p w14:paraId="7FC78022" w14:textId="0BA29A73" w:rsidR="00F63349" w:rsidRPr="00A22928" w:rsidRDefault="00D34623" w:rsidP="00D34623">
      <w:pPr>
        <w:pStyle w:val="Pquestiontextmainstem"/>
      </w:pPr>
      <w:r>
        <w:t xml:space="preserve">A </w:t>
      </w:r>
      <w:r w:rsidR="00F63349" w:rsidRPr="00A22928">
        <w:t xml:space="preserve">semi-circular protractor of radius </w:t>
      </w:r>
      <w:r w:rsidR="00F63349" w:rsidRPr="00A22928">
        <w:rPr>
          <w:position w:val="-12"/>
        </w:rPr>
        <w:object w:dxaOrig="440" w:dyaOrig="360" w14:anchorId="57840BDA">
          <v:shape id="_x0000_i1026" type="#_x0000_t75" style="width:21.75pt;height:18pt" o:ole="" fillcolor="window">
            <v:imagedata r:id="rId12" o:title=""/>
          </v:shape>
          <o:OLEObject Type="Embed" ProgID="Equation.3" ShapeID="_x0000_i1026" DrawAspect="Content" ObjectID="_1538561829" r:id="rId13"/>
        </w:object>
      </w:r>
      <w:r w:rsidR="00F63349" w:rsidRPr="00A22928">
        <w:t xml:space="preserve"> cm has a perimeter</w:t>
      </w:r>
      <w:r w:rsidR="00B32CDB">
        <w:t xml:space="preserve"> co</w:t>
      </w:r>
      <w:r w:rsidR="00F63349" w:rsidRPr="00A22928">
        <w:t xml:space="preserve">rrect to </w:t>
      </w:r>
      <w:r w:rsidR="00A93A54">
        <w:t>2 decimal place</w:t>
      </w:r>
      <w:r w:rsidR="00F63349" w:rsidRPr="00A22928">
        <w:t>s</w:t>
      </w:r>
      <w:r w:rsidR="004102BA">
        <w:t>,</w:t>
      </w:r>
      <w:r w:rsidR="00F63349" w:rsidRPr="00A22928">
        <w:t xml:space="preserve"> of:</w:t>
      </w:r>
    </w:p>
    <w:p w14:paraId="779EF670" w14:textId="6B5055CB" w:rsidR="00412367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53.99cm</w:t>
      </w:r>
      <w:r w:rsidR="00A93A54">
        <w:rPr>
          <w:rStyle w:val="Cquestionpartlabelbold"/>
        </w:rPr>
        <w:tab/>
      </w:r>
      <w:r w:rsidR="00A93A54">
        <w:rPr>
          <w:rStyle w:val="Cquestionpartlabelbold"/>
        </w:rPr>
        <w:tab/>
      </w:r>
      <w:r w:rsidR="00A93A54">
        <w:rPr>
          <w:rStyle w:val="Cquestionpartlabelbold"/>
        </w:rPr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32.99 cm</w:t>
      </w:r>
      <w:r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107.97 cm</w:t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65.98</w:t>
      </w:r>
      <w:r w:rsidR="00A93A54">
        <w:t xml:space="preserve"> cm</w:t>
      </w:r>
    </w:p>
    <w:p w14:paraId="5FFA96C3" w14:textId="134113E7" w:rsidR="00412367" w:rsidRDefault="00412367" w:rsidP="00983A87">
      <w:pPr>
        <w:pStyle w:val="Pquestionheadingmc"/>
      </w:pPr>
      <w:r>
        <w:t xml:space="preserve">Question </w:t>
      </w:r>
      <w:r w:rsidR="00983A87">
        <w:t>4</w:t>
      </w:r>
      <w:r>
        <w:tab/>
      </w:r>
      <w:r w:rsidR="00F63349">
        <w:t>[5.4</w:t>
      </w:r>
      <w:r>
        <w:t>]</w:t>
      </w:r>
    </w:p>
    <w:p w14:paraId="1CD5181B" w14:textId="0C978615" w:rsidR="00F63349" w:rsidRPr="00A22928" w:rsidRDefault="00D34623" w:rsidP="00A93A54">
      <w:pPr>
        <w:pStyle w:val="Pquestiontextmainstem"/>
      </w:pPr>
      <w:r>
        <w:t xml:space="preserve">A </w:t>
      </w:r>
      <w:r w:rsidR="00F63349" w:rsidRPr="00A22928">
        <w:t>parallelogram of area 42 cm</w:t>
      </w:r>
      <w:r w:rsidR="00F63349" w:rsidRPr="00A22928">
        <w:rPr>
          <w:vertAlign w:val="superscript"/>
        </w:rPr>
        <w:t>2</w:t>
      </w:r>
      <w:r w:rsidR="00F63349" w:rsidRPr="00A22928">
        <w:t xml:space="preserve"> and height 8 cm has a base length of:</w:t>
      </w:r>
    </w:p>
    <w:p w14:paraId="0234E154" w14:textId="70B26379" w:rsidR="00412367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4.25 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5.25 cm</w:t>
      </w:r>
      <w:r>
        <w:tab/>
      </w:r>
      <w:r w:rsidR="00A93A5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5 cm</w:t>
      </w:r>
      <w:r w:rsidR="00A93A54">
        <w:tab/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6 cm</w:t>
      </w:r>
    </w:p>
    <w:p w14:paraId="2B76AA45" w14:textId="567457BE" w:rsidR="00412367" w:rsidRDefault="00412367" w:rsidP="00983A87">
      <w:pPr>
        <w:pStyle w:val="Pquestionheadingmc"/>
      </w:pPr>
      <w:r>
        <w:t xml:space="preserve">Question </w:t>
      </w:r>
      <w:r w:rsidR="00983A87">
        <w:t>5</w:t>
      </w:r>
      <w:r>
        <w:tab/>
      </w:r>
      <w:r w:rsidR="00F63349">
        <w:t>[5.4</w:t>
      </w:r>
      <w:r>
        <w:t>]</w:t>
      </w:r>
    </w:p>
    <w:p w14:paraId="2F8861A6" w14:textId="222C7D6A" w:rsidR="00F63349" w:rsidRPr="00A22928" w:rsidRDefault="00D34623" w:rsidP="00D34623">
      <w:pPr>
        <w:pStyle w:val="Pquestiontextmainstem"/>
      </w:pPr>
      <w:r>
        <w:t xml:space="preserve">A </w:t>
      </w:r>
      <w:r w:rsidR="00F63349" w:rsidRPr="00A22928">
        <w:t>trapezium has an area of 518 cm</w:t>
      </w:r>
      <w:r w:rsidR="00F63349" w:rsidRPr="00A22928">
        <w:rPr>
          <w:vertAlign w:val="superscript"/>
        </w:rPr>
        <w:t>2</w:t>
      </w:r>
      <w:r w:rsidR="00F63349" w:rsidRPr="00A22928">
        <w:t>. If its parallel sides are 17 cm and 20 cm long, its height is:</w:t>
      </w:r>
    </w:p>
    <w:p w14:paraId="72E8CE8A" w14:textId="390A12E7" w:rsidR="00F63349" w:rsidRPr="00A22928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12 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="00A93A54">
        <w:rPr>
          <w:rStyle w:val="Cquestionpartlabelbold"/>
        </w:rPr>
        <w:tab/>
      </w:r>
      <w:r w:rsidRPr="00A22928">
        <w:t>24 cm</w:t>
      </w:r>
      <w:r>
        <w:tab/>
      </w:r>
      <w:r w:rsidR="00A93A5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28 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="00A93A54">
        <w:rPr>
          <w:rStyle w:val="Cquestionpartlabelbold"/>
        </w:rPr>
        <w:tab/>
      </w:r>
      <w:r w:rsidRPr="00A22928">
        <w:t>30 cm</w:t>
      </w:r>
    </w:p>
    <w:p w14:paraId="026ED8C2" w14:textId="4C79ABBB" w:rsidR="00412367" w:rsidRDefault="00412367" w:rsidP="00983A87">
      <w:pPr>
        <w:pStyle w:val="Pquestionheadingmc"/>
      </w:pPr>
      <w:r>
        <w:t xml:space="preserve">Question </w:t>
      </w:r>
      <w:r w:rsidR="00983A87">
        <w:t>6</w:t>
      </w:r>
      <w:r>
        <w:tab/>
      </w:r>
      <w:r w:rsidR="00F63349">
        <w:t>[5.5</w:t>
      </w:r>
      <w:r>
        <w:t>]</w:t>
      </w:r>
    </w:p>
    <w:p w14:paraId="1748573F" w14:textId="7B826422" w:rsidR="00F63349" w:rsidRPr="00A22928" w:rsidRDefault="00D34623" w:rsidP="00D34623">
      <w:pPr>
        <w:pStyle w:val="Pquestiontextmainstem"/>
      </w:pPr>
      <w:r>
        <w:t xml:space="preserve">A </w:t>
      </w:r>
      <w:r w:rsidR="00F63349" w:rsidRPr="00A22928">
        <w:t xml:space="preserve">circle with an area of </w:t>
      </w:r>
      <w:r w:rsidR="00F63349" w:rsidRPr="00A22928">
        <w:rPr>
          <w:position w:val="-12"/>
        </w:rPr>
        <w:object w:dxaOrig="460" w:dyaOrig="360" w14:anchorId="06A8DD8E">
          <v:shape id="_x0000_i1027" type="#_x0000_t75" style="width:23.25pt;height:18pt" o:ole="">
            <v:imagedata r:id="rId14" o:title=""/>
          </v:shape>
          <o:OLEObject Type="Embed" ProgID="Equation.DSMT4" ShapeID="_x0000_i1027" DrawAspect="Content" ObjectID="_1538561830" r:id="rId15"/>
        </w:object>
      </w:r>
      <w:r w:rsidR="00F63349" w:rsidRPr="00A22928">
        <w:t xml:space="preserve"> cm</w:t>
      </w:r>
      <w:r w:rsidR="00F63349" w:rsidRPr="00A22928">
        <w:rPr>
          <w:vertAlign w:val="superscript"/>
        </w:rPr>
        <w:t>2</w:t>
      </w:r>
      <w:r w:rsidR="00F63349" w:rsidRPr="00A22928">
        <w:t xml:space="preserve"> has a radius</w:t>
      </w:r>
      <w:r w:rsidR="00B32CDB">
        <w:t xml:space="preserve"> co</w:t>
      </w:r>
      <w:r w:rsidR="00F63349" w:rsidRPr="00A22928">
        <w:t xml:space="preserve">rrect to </w:t>
      </w:r>
      <w:r w:rsidR="00A93A54">
        <w:t>2 decimal place</w:t>
      </w:r>
      <w:r w:rsidR="00F63349" w:rsidRPr="00A22928">
        <w:t>s</w:t>
      </w:r>
      <w:r w:rsidR="004102BA">
        <w:t>,</w:t>
      </w:r>
      <w:r w:rsidR="00F63349" w:rsidRPr="00A22928">
        <w:t xml:space="preserve"> of:</w:t>
      </w:r>
    </w:p>
    <w:p w14:paraId="282F25C8" w14:textId="065E89A6" w:rsidR="00412367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6.76 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13.53</w:t>
      </w:r>
      <w:r w:rsidR="00FF2364">
        <w:t xml:space="preserve"> </w:t>
      </w:r>
      <w:r w:rsidRPr="00A22928">
        <w:t>cm</w:t>
      </w:r>
      <w:r w:rsidR="00A93A54">
        <w:tab/>
      </w:r>
      <w:r w:rsidR="00A93A5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3.68 cm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6.52 cm</w:t>
      </w:r>
    </w:p>
    <w:p w14:paraId="717E4D16" w14:textId="13FDA36A" w:rsidR="00412367" w:rsidRDefault="00412367" w:rsidP="00983A87">
      <w:pPr>
        <w:pStyle w:val="Pquestionheadingmc"/>
      </w:pPr>
      <w:r>
        <w:t xml:space="preserve">Question </w:t>
      </w:r>
      <w:r w:rsidR="00983A87">
        <w:t>7</w:t>
      </w:r>
      <w:r>
        <w:tab/>
      </w:r>
      <w:r w:rsidR="00F63349">
        <w:t>[5.</w:t>
      </w:r>
      <w:r w:rsidR="00F43E37">
        <w:t>6</w:t>
      </w:r>
      <w:r>
        <w:t>]</w:t>
      </w:r>
    </w:p>
    <w:p w14:paraId="378B9F09" w14:textId="431E8EF1" w:rsidR="00F63349" w:rsidRPr="00A22928" w:rsidRDefault="00F63349" w:rsidP="00D34623">
      <w:pPr>
        <w:pStyle w:val="Pquestiontextmainstem"/>
      </w:pPr>
      <w:r w:rsidRPr="00A22928">
        <w:t>The total area of a shape formed by joining</w:t>
      </w:r>
      <w:r w:rsidR="004102BA">
        <w:t xml:space="preserve"> </w:t>
      </w:r>
      <w:r w:rsidRPr="00A22928">
        <w:t xml:space="preserve">a circle with radius 10 cm to </w:t>
      </w:r>
      <w:r w:rsidR="00A93A54">
        <w:br/>
      </w:r>
      <w:r w:rsidRPr="00A22928">
        <w:t>a</w:t>
      </w:r>
      <w:r w:rsidR="00FF2364">
        <w:t>n</w:t>
      </w:r>
      <w:r w:rsidRPr="00A22928">
        <w:t xml:space="preserve"> 11 cm by 7 cm rectangle is:</w:t>
      </w:r>
    </w:p>
    <w:p w14:paraId="0260DEBC" w14:textId="36EE200F" w:rsidR="00F63349" w:rsidRPr="00A22928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391.2 cm</w:t>
      </w:r>
      <w:r w:rsidRPr="00A22928">
        <w:rPr>
          <w:vertAlign w:val="superscript"/>
        </w:rPr>
        <w:t>2</w:t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108.4 cm</w:t>
      </w:r>
      <w:r w:rsidRPr="00A22928">
        <w:rPr>
          <w:vertAlign w:val="superscript"/>
        </w:rPr>
        <w:t>2</w:t>
      </w:r>
      <w:r w:rsidR="00A93A54" w:rsidRPr="00A93A54">
        <w:tab/>
      </w:r>
      <w:r w:rsidR="00322DCE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216.8 cm</w:t>
      </w:r>
      <w:r w:rsidRPr="00A22928">
        <w:rPr>
          <w:vertAlign w:val="superscript"/>
        </w:rPr>
        <w:t>2</w:t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177 cm</w:t>
      </w:r>
      <w:r w:rsidRPr="00A22928">
        <w:rPr>
          <w:vertAlign w:val="superscript"/>
        </w:rPr>
        <w:t>2</w:t>
      </w:r>
    </w:p>
    <w:p w14:paraId="264BFA72" w14:textId="44C6DEDB" w:rsidR="00412367" w:rsidRDefault="00412367" w:rsidP="00983A87">
      <w:pPr>
        <w:pStyle w:val="Pquestionheadingmc"/>
      </w:pPr>
      <w:r>
        <w:t xml:space="preserve">Question </w:t>
      </w:r>
      <w:r w:rsidR="00983A87">
        <w:t>8</w:t>
      </w:r>
      <w:r>
        <w:tab/>
      </w:r>
      <w:r w:rsidR="00F63349">
        <w:t>[5.</w:t>
      </w:r>
      <w:r w:rsidR="00F43E37">
        <w:t>3</w:t>
      </w:r>
      <w:r>
        <w:t>]</w:t>
      </w:r>
    </w:p>
    <w:p w14:paraId="01E3DF25" w14:textId="37DA56B7" w:rsidR="00F63349" w:rsidRPr="00A22928" w:rsidRDefault="00F63349" w:rsidP="00D34623">
      <w:pPr>
        <w:pStyle w:val="Pquestiontextmainstem"/>
      </w:pPr>
      <w:r w:rsidRPr="00A22928">
        <w:fldChar w:fldCharType="begin"/>
      </w:r>
      <w:r w:rsidRPr="00A22928"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44</m:t>
            </m:r>
          </m:e>
        </m:rad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eastAsia="SimSun" w:hAnsi="Cambria Math"/>
                <w:i/>
                <w:sz w:val="22"/>
                <w:szCs w:val="22"/>
                <w:lang w:eastAsia="zh-C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×(1-3)</m:t>
        </m:r>
      </m:oMath>
      <w:r w:rsidRPr="00A22928">
        <w:instrText xml:space="preserve"> </w:instrText>
      </w:r>
      <w:r w:rsidRPr="00A22928">
        <w:fldChar w:fldCharType="end"/>
      </w:r>
      <w:r w:rsidRPr="00A22928">
        <w:t>The area of the triangle</w:t>
      </w:r>
      <w:r w:rsidR="004102BA">
        <w:t>,</w:t>
      </w:r>
      <w:r w:rsidRPr="00A22928">
        <w:t xml:space="preserve"> in square centimetres</w:t>
      </w:r>
      <w:r w:rsidR="004102BA">
        <w:t>,</w:t>
      </w:r>
      <w:r w:rsidRPr="00A22928">
        <w:t xml:space="preserve"> is:</w:t>
      </w:r>
    </w:p>
    <w:p w14:paraId="1DF43EFF" w14:textId="603EBB35" w:rsidR="00F63349" w:rsidRPr="00A22928" w:rsidRDefault="00F63349" w:rsidP="00A93A54">
      <w:pPr>
        <w:pStyle w:val="Pquestiontextmainstem"/>
      </w:pPr>
      <w:r>
        <w:rPr>
          <w:noProof/>
        </w:rPr>
        <w:drawing>
          <wp:inline distT="0" distB="0" distL="0" distR="0" wp14:anchorId="61A0DA4F" wp14:editId="72E404C7">
            <wp:extent cx="1000125" cy="876300"/>
            <wp:effectExtent l="0" t="0" r="9525" b="0"/>
            <wp:docPr id="1" name="Picture 1" descr="PM8_SmB_5_0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M8_SmB_5_01TA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460ECB" w14:textId="3636E42B" w:rsidR="00412367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1.89</w:t>
      </w:r>
      <w:r w:rsidR="00A93A54">
        <w:tab/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189</w:t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378</w:t>
      </w:r>
      <w:r w:rsidR="00A93A54">
        <w:tab/>
      </w:r>
      <w:r w:rsidR="00A93A54">
        <w:tab/>
      </w:r>
      <w:r w:rsidR="00A93A54">
        <w:tab/>
      </w:r>
      <w:r w:rsidR="00A93A5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3.78</w:t>
      </w:r>
    </w:p>
    <w:p w14:paraId="4BD3B27E" w14:textId="34989951" w:rsidR="00412367" w:rsidRDefault="00412367" w:rsidP="00983A87">
      <w:pPr>
        <w:pStyle w:val="Pquestionheadingmc"/>
      </w:pPr>
      <w:r>
        <w:t xml:space="preserve">Question </w:t>
      </w:r>
      <w:r w:rsidR="00983A87">
        <w:t>9</w:t>
      </w:r>
      <w:r>
        <w:tab/>
      </w:r>
      <w:r w:rsidR="00F63349">
        <w:t>[5.</w:t>
      </w:r>
      <w:r w:rsidR="00F43E37">
        <w:t>7</w:t>
      </w:r>
      <w:r>
        <w:t>]</w:t>
      </w:r>
    </w:p>
    <w:p w14:paraId="5A57C735" w14:textId="50BCFD77" w:rsidR="00F63349" w:rsidRPr="00A22928" w:rsidRDefault="00F63349" w:rsidP="00D34623">
      <w:pPr>
        <w:pStyle w:val="Pquestiontextmainstem"/>
      </w:pPr>
      <w:r w:rsidRPr="00A22928">
        <w:t>The volume of a rectangular prism with height 0.6 m, width 0.5 m and length 80 cm is:</w:t>
      </w:r>
    </w:p>
    <w:p w14:paraId="748225AD" w14:textId="20E4B3D3" w:rsidR="00F63349" w:rsidRPr="00A22928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Pr="00A93A54">
        <w:rPr>
          <w:rStyle w:val="Cquestionpartlabelbold"/>
        </w:rPr>
        <w:tab/>
      </w:r>
      <w:r w:rsidRPr="00A22928">
        <w:t>24 m</w:t>
      </w:r>
      <w:r w:rsidRPr="00A22928">
        <w:rPr>
          <w:vertAlign w:val="superscript"/>
        </w:rPr>
        <w:t>3</w:t>
      </w:r>
      <w:r w:rsidR="004102BA">
        <w:t xml:space="preserve"> </w:t>
      </w:r>
      <w:r w:rsidR="00FF2364">
        <w:tab/>
      </w:r>
      <w:r w:rsidR="00FF2364">
        <w:tab/>
      </w:r>
      <w:r w:rsidRPr="00A93A54">
        <w:rPr>
          <w:rStyle w:val="Cquestionpartlabelbold"/>
        </w:rPr>
        <w:t>B</w:t>
      </w:r>
      <w:r w:rsidRPr="00A93A54">
        <w:rPr>
          <w:rStyle w:val="Cquestionpartlabelbold"/>
        </w:rPr>
        <w:tab/>
      </w:r>
      <w:r w:rsidRPr="00A22928">
        <w:t>2.4 m</w:t>
      </w:r>
      <w:r w:rsidRPr="00A22928">
        <w:rPr>
          <w:vertAlign w:val="superscript"/>
        </w:rPr>
        <w:t>3</w:t>
      </w:r>
      <w:r w:rsidR="004102BA">
        <w:t xml:space="preserve"> </w:t>
      </w:r>
      <w:r w:rsidR="00FF2364">
        <w:tab/>
      </w:r>
      <w:r w:rsidR="00FF2364">
        <w:tab/>
      </w:r>
      <w:r w:rsidRPr="00A93A54">
        <w:rPr>
          <w:rStyle w:val="Cquestionpartlabelbold"/>
        </w:rPr>
        <w:t>C</w:t>
      </w:r>
      <w:r w:rsidRPr="00A93A54">
        <w:rPr>
          <w:rStyle w:val="Cquestionpartlabelbold"/>
        </w:rPr>
        <w:tab/>
      </w:r>
      <w:r w:rsidRPr="00A22928">
        <w:t>0.24 m</w:t>
      </w:r>
      <w:r w:rsidRPr="00A22928">
        <w:rPr>
          <w:vertAlign w:val="superscript"/>
        </w:rPr>
        <w:t>3</w:t>
      </w:r>
      <w:r w:rsidR="004102BA">
        <w:t xml:space="preserve"> </w:t>
      </w:r>
      <w:r w:rsidR="00FF2364">
        <w:tab/>
      </w:r>
      <w:r w:rsidR="00FF2364">
        <w:tab/>
      </w:r>
      <w:r w:rsidR="00FF2364">
        <w:tab/>
      </w:r>
      <w:r w:rsidRPr="00A93A54">
        <w:rPr>
          <w:rStyle w:val="Cquestionpartlabelbold"/>
        </w:rPr>
        <w:t>D</w:t>
      </w:r>
      <w:r w:rsidRPr="00A93A54">
        <w:rPr>
          <w:rStyle w:val="Cquestionpartlabelbold"/>
        </w:rPr>
        <w:tab/>
      </w:r>
      <w:r w:rsidRPr="00A22928">
        <w:t>240</w:t>
      </w:r>
      <w:r w:rsidR="00A93A54">
        <w:t> </w:t>
      </w:r>
      <w:r w:rsidRPr="00A22928">
        <w:t>000 m</w:t>
      </w:r>
      <w:r w:rsidRPr="00A22928">
        <w:rPr>
          <w:vertAlign w:val="superscript"/>
        </w:rPr>
        <w:t>3</w:t>
      </w:r>
    </w:p>
    <w:p w14:paraId="576E7AB0" w14:textId="422DE704" w:rsidR="00983A87" w:rsidRDefault="00983A87" w:rsidP="00983A87">
      <w:pPr>
        <w:pStyle w:val="Pquestionheadingmc"/>
      </w:pPr>
      <w:r>
        <w:lastRenderedPageBreak/>
        <w:t>Question 10</w:t>
      </w:r>
      <w:r>
        <w:tab/>
      </w:r>
      <w:r w:rsidR="00F63349">
        <w:t>[5.</w:t>
      </w:r>
      <w:r w:rsidR="00F43E37">
        <w:t>8</w:t>
      </w:r>
      <w:r>
        <w:t>]</w:t>
      </w:r>
    </w:p>
    <w:p w14:paraId="6765A720" w14:textId="62711C03" w:rsidR="00F63349" w:rsidRDefault="004102BA" w:rsidP="00D34623">
      <w:pPr>
        <w:pStyle w:val="Pquestiontextmainstem"/>
      </w:pPr>
      <w:r>
        <w:t>Alana</w:t>
      </w:r>
      <w:r w:rsidR="008377F9">
        <w:t xml:space="preserve"> started a marathon at 10:</w:t>
      </w:r>
      <w:r w:rsidR="00F63349" w:rsidRPr="00A22928">
        <w:t xml:space="preserve">42 </w:t>
      </w:r>
      <w:r w:rsidR="00A93A54">
        <w:t>am</w:t>
      </w:r>
      <w:r w:rsidR="00F63349" w:rsidRPr="00A22928">
        <w:t xml:space="preserve"> and finished two and a half hours after midday on the same day. The time that </w:t>
      </w:r>
      <w:r w:rsidR="00D00427">
        <w:t>s</w:t>
      </w:r>
      <w:r w:rsidR="00F63349" w:rsidRPr="00A22928">
        <w:t>he took was:</w:t>
      </w:r>
    </w:p>
    <w:p w14:paraId="3803062B" w14:textId="2D2F13E9" w:rsidR="00F63349" w:rsidRPr="00A22928" w:rsidRDefault="00F63349" w:rsidP="00F63349">
      <w:pPr>
        <w:pStyle w:val="Pquestiontextmcqoptions"/>
      </w:pPr>
      <w:r w:rsidRPr="00A93A54">
        <w:rPr>
          <w:rStyle w:val="Cquestionpartlabelbold"/>
        </w:rPr>
        <w:t>A</w:t>
      </w:r>
      <w:r w:rsidR="00FF2364">
        <w:rPr>
          <w:rStyle w:val="Cquestionpartlabelbold"/>
        </w:rPr>
        <w:t xml:space="preserve"> </w:t>
      </w:r>
      <w:r w:rsidRPr="00A22928">
        <w:t>3 hours 54 minutes</w:t>
      </w:r>
      <w:r w:rsidR="004102BA">
        <w:t xml:space="preserve"> </w:t>
      </w:r>
      <w:r w:rsidR="00FF2364">
        <w:tab/>
      </w:r>
      <w:r w:rsidRPr="00A93A54">
        <w:rPr>
          <w:rStyle w:val="Cquestionpartlabelbold"/>
        </w:rPr>
        <w:t>B</w:t>
      </w:r>
      <w:r w:rsidR="00FF2364">
        <w:rPr>
          <w:rStyle w:val="Cquestionpartlabelbold"/>
        </w:rPr>
        <w:t xml:space="preserve"> </w:t>
      </w:r>
      <w:r w:rsidRPr="00A22928">
        <w:t>3 hours 48 minutes</w:t>
      </w:r>
      <w:r w:rsidR="00FF2364">
        <w:tab/>
      </w:r>
      <w:r w:rsidRPr="00A93A54">
        <w:rPr>
          <w:rStyle w:val="Cquestionpartlabelbold"/>
        </w:rPr>
        <w:t>C</w:t>
      </w:r>
      <w:r w:rsidR="00FF2364">
        <w:rPr>
          <w:rStyle w:val="Cquestionpartlabelbold"/>
        </w:rPr>
        <w:t xml:space="preserve"> </w:t>
      </w:r>
      <w:r w:rsidRPr="00A22928">
        <w:t>3 hours 6 minutes</w:t>
      </w:r>
      <w:r w:rsidR="004102BA">
        <w:t xml:space="preserve"> </w:t>
      </w:r>
      <w:r w:rsidR="00FF2364">
        <w:tab/>
      </w:r>
      <w:r w:rsidRPr="00A93A54">
        <w:rPr>
          <w:rStyle w:val="Cquestionpartlabelbold"/>
        </w:rPr>
        <w:t>D</w:t>
      </w:r>
      <w:r w:rsidR="00FF2364">
        <w:rPr>
          <w:rStyle w:val="Cquestionpartlabelbold"/>
        </w:rPr>
        <w:t xml:space="preserve"> </w:t>
      </w:r>
      <w:r w:rsidRPr="00A22928">
        <w:t>3 hours 24 minutes</w:t>
      </w:r>
      <w:r w:rsidR="004102BA">
        <w:t xml:space="preserve"> </w:t>
      </w:r>
    </w:p>
    <w:p w14:paraId="184435D5" w14:textId="732245B3" w:rsidR="001B433F" w:rsidRDefault="001B433F" w:rsidP="001B433F">
      <w:pPr>
        <w:pStyle w:val="Psectionresults"/>
      </w:pPr>
      <w:r>
        <w:t xml:space="preserve">Multiple-choice </w:t>
      </w:r>
      <w:r w:rsidR="00D52C2A">
        <w:t>results: ___ / 10</w:t>
      </w:r>
    </w:p>
    <w:p w14:paraId="0C8A3509" w14:textId="77777777" w:rsidR="004102BA" w:rsidRDefault="004102BA" w:rsidP="001B433F">
      <w:pPr>
        <w:pStyle w:val="Psectionheading"/>
      </w:pPr>
    </w:p>
    <w:p w14:paraId="0BD1FCA1" w14:textId="77777777" w:rsidR="001B433F" w:rsidRDefault="001B433F" w:rsidP="001B433F">
      <w:pPr>
        <w:pStyle w:val="Psectionheading"/>
      </w:pPr>
      <w:r>
        <w:t>Short answer section</w:t>
      </w:r>
    </w:p>
    <w:p w14:paraId="40E8343A" w14:textId="6C8D19A4" w:rsidR="00D52C2A" w:rsidRDefault="00306ED9" w:rsidP="00D52C2A">
      <w:pPr>
        <w:pStyle w:val="Pquestionheadingsx1stafterhead"/>
      </w:pPr>
      <w:r>
        <w:t>Question 11</w:t>
      </w:r>
      <w:r w:rsidR="00D52C2A">
        <w:tab/>
      </w:r>
      <w:r>
        <w:rPr>
          <w:rStyle w:val="Cmarkslabel"/>
        </w:rPr>
        <w:t>2</w:t>
      </w:r>
      <w:r w:rsidR="00D52C2A" w:rsidRPr="001B433F">
        <w:rPr>
          <w:rStyle w:val="Cmarkslabel"/>
        </w:rPr>
        <w:t xml:space="preserve"> marks</w:t>
      </w:r>
      <w:r w:rsidR="00D52C2A">
        <w:tab/>
      </w:r>
      <w:r w:rsidR="00F63349">
        <w:t>[5.</w:t>
      </w:r>
      <w:r>
        <w:t>1</w:t>
      </w:r>
      <w:r w:rsidR="00D52C2A">
        <w:t>]</w:t>
      </w:r>
    </w:p>
    <w:p w14:paraId="65F2E593" w14:textId="77777777" w:rsidR="00F43E37" w:rsidRPr="00A22928" w:rsidRDefault="00F43E37" w:rsidP="00D34623">
      <w:pPr>
        <w:pStyle w:val="Pquestiontextmainstem"/>
      </w:pPr>
      <w:r w:rsidRPr="00A22928">
        <w:t>Find the perimeter of the rectangle in mm.</w:t>
      </w:r>
    </w:p>
    <w:p w14:paraId="325E1BD5" w14:textId="6B1DD46D" w:rsidR="00F43E37" w:rsidRDefault="00F43E37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7530A33A" wp14:editId="1FA3D48C">
            <wp:extent cx="1362075" cy="914400"/>
            <wp:effectExtent l="0" t="0" r="9525" b="0"/>
            <wp:docPr id="2" name="Picture 2" descr="PM8_SmB_5_02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PM8_SmB_5_02TA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A211F" w14:textId="18B89437" w:rsidR="00306ED9" w:rsidRDefault="00306ED9" w:rsidP="007A1DAB">
      <w:pPr>
        <w:pStyle w:val="Pquestionheadingsx"/>
      </w:pPr>
      <w:r>
        <w:t>Question 12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>
        <w:t>1]</w:t>
      </w:r>
    </w:p>
    <w:p w14:paraId="79BE430B" w14:textId="77777777" w:rsidR="00F43E37" w:rsidRPr="00A22928" w:rsidRDefault="00F43E37" w:rsidP="00D34623">
      <w:pPr>
        <w:pStyle w:val="Pquestiontextmainstem"/>
      </w:pPr>
      <w:r w:rsidRPr="00A22928">
        <w:t>Find the perimeter of the shape in mm.</w:t>
      </w:r>
    </w:p>
    <w:p w14:paraId="33122C16" w14:textId="5848D42F" w:rsidR="0018011D" w:rsidRDefault="00F43E37" w:rsidP="00A93A54">
      <w:pPr>
        <w:pStyle w:val="Pquestiontextmainstem"/>
      </w:pPr>
      <w:r w:rsidRPr="00A93A54">
        <w:rPr>
          <w:noProof/>
        </w:rPr>
        <w:drawing>
          <wp:inline distT="0" distB="0" distL="0" distR="0" wp14:anchorId="3D1C177F" wp14:editId="3E872B1C">
            <wp:extent cx="1323975" cy="1133475"/>
            <wp:effectExtent l="0" t="0" r="9525" b="9525"/>
            <wp:docPr id="3" name="Picture 3" descr="PM8_SmB_5_03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PM8_SmB_5_03T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C46F3" w14:textId="1E1BE0A5" w:rsidR="00306ED9" w:rsidRDefault="00306ED9" w:rsidP="007A1DAB">
      <w:pPr>
        <w:pStyle w:val="Pquestionheadingsx"/>
      </w:pPr>
      <w:r>
        <w:t>Question 13</w:t>
      </w:r>
      <w:r>
        <w:tab/>
      </w:r>
      <w:r w:rsidR="00F43E3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>
        <w:t>1]</w:t>
      </w:r>
    </w:p>
    <w:p w14:paraId="383B423C" w14:textId="77777777" w:rsidR="00F43E37" w:rsidRDefault="00F43E37" w:rsidP="00D34623">
      <w:pPr>
        <w:pStyle w:val="Pquestiontextmainstem"/>
      </w:pPr>
      <w:r w:rsidRPr="00A22928">
        <w:t xml:space="preserve">Find the perimeter of a regular hexagon with edge length </w:t>
      </w:r>
      <w:r w:rsidRPr="00A22928">
        <w:rPr>
          <w:position w:val="-12"/>
        </w:rPr>
        <w:object w:dxaOrig="340" w:dyaOrig="360" w14:anchorId="5FA78236">
          <v:shape id="_x0000_i1028" type="#_x0000_t75" style="width:17.25pt;height:18pt" o:ole="" fillcolor="window">
            <v:imagedata r:id="rId19" o:title=""/>
          </v:shape>
          <o:OLEObject Type="Embed" ProgID="Equation.3" ShapeID="_x0000_i1028" DrawAspect="Content" ObjectID="_1538561831" r:id="rId20"/>
        </w:object>
      </w:r>
      <w:r w:rsidRPr="00A22928">
        <w:t>cm.</w:t>
      </w:r>
    </w:p>
    <w:p w14:paraId="4B92B89C" w14:textId="77777777" w:rsidR="004102BA" w:rsidRDefault="004102BA" w:rsidP="00D34623">
      <w:pPr>
        <w:pStyle w:val="Pquestiontextmainstem"/>
      </w:pPr>
    </w:p>
    <w:p w14:paraId="56C111E9" w14:textId="77777777" w:rsidR="004102BA" w:rsidRDefault="004102BA" w:rsidP="00D34623">
      <w:pPr>
        <w:pStyle w:val="Pquestiontextmainstem"/>
      </w:pPr>
    </w:p>
    <w:p w14:paraId="47D8FE4C" w14:textId="77777777" w:rsidR="004102BA" w:rsidRDefault="004102BA" w:rsidP="00D34623">
      <w:pPr>
        <w:pStyle w:val="Pquestiontextmainstem"/>
      </w:pPr>
    </w:p>
    <w:p w14:paraId="6AA07D9A" w14:textId="77777777" w:rsidR="004102BA" w:rsidRPr="00A22928" w:rsidRDefault="004102BA" w:rsidP="00D34623">
      <w:pPr>
        <w:pStyle w:val="Pquestiontextmainstem"/>
      </w:pPr>
    </w:p>
    <w:p w14:paraId="515455FC" w14:textId="573E9C64" w:rsidR="007A1DAB" w:rsidRDefault="007A1DAB" w:rsidP="007A1DAB">
      <w:pPr>
        <w:pStyle w:val="Pquestionheadingsx"/>
      </w:pPr>
      <w:r>
        <w:t>Question 14</w:t>
      </w:r>
      <w:r>
        <w:tab/>
      </w:r>
      <w:r w:rsidR="00F43E3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1</w:t>
      </w:r>
      <w:r>
        <w:t>]</w:t>
      </w:r>
    </w:p>
    <w:p w14:paraId="354A5C49" w14:textId="6CE9B38B" w:rsidR="007A1DAB" w:rsidRPr="007363AD" w:rsidRDefault="007A1DAB" w:rsidP="00D34623">
      <w:pPr>
        <w:pStyle w:val="Pquestiontextmainstem"/>
      </w:pPr>
      <w:r w:rsidRPr="007363AD">
        <w:t>Find the</w:t>
      </w:r>
      <w:r w:rsidR="00F43E37" w:rsidRPr="00F43E37">
        <w:t xml:space="preserve"> </w:t>
      </w:r>
      <w:r w:rsidR="00F43E37" w:rsidRPr="00A22928">
        <w:t>perimeter of the following shapes</w:t>
      </w:r>
      <w:r w:rsidRPr="007363AD">
        <w:t>.</w:t>
      </w:r>
    </w:p>
    <w:p w14:paraId="5BFB6B6E" w14:textId="50DD5D54" w:rsidR="007A1DAB" w:rsidRDefault="00D34623" w:rsidP="007B3CB5">
      <w:pPr>
        <w:pStyle w:val="Pquestiontextpartsa"/>
        <w:rPr>
          <w:rStyle w:val="Cquestionpartlabelbold"/>
        </w:rPr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="00F43E37">
        <w:rPr>
          <w:rStyle w:val="Cquestionpartlabelbold"/>
        </w:rPr>
        <w:br/>
      </w:r>
      <w:r w:rsidR="00F43E37" w:rsidRPr="007B3CB5">
        <w:rPr>
          <w:noProof/>
        </w:rPr>
        <w:drawing>
          <wp:inline distT="0" distB="0" distL="0" distR="0" wp14:anchorId="22890F4E" wp14:editId="75EC3614">
            <wp:extent cx="1438275" cy="1304925"/>
            <wp:effectExtent l="0" t="0" r="9525" b="9525"/>
            <wp:docPr id="4" name="Picture 4" descr="PM8_SmB_5_04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PM8_SmB_5_04TA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145CE" w14:textId="77777777" w:rsidR="004102BA" w:rsidRDefault="004102BA" w:rsidP="00D34623">
      <w:pPr>
        <w:pStyle w:val="Pquestiontextpartsa"/>
        <w:rPr>
          <w:rStyle w:val="Cquestionpartlabelbold"/>
        </w:rPr>
      </w:pPr>
    </w:p>
    <w:p w14:paraId="704D24D4" w14:textId="0C5A7BA7" w:rsidR="007A1DAB" w:rsidRDefault="0018011D" w:rsidP="007B3CB5">
      <w:pPr>
        <w:pStyle w:val="Pquestiontextpartsa"/>
        <w:rPr>
          <w:rStyle w:val="Cquestionpartlabelbold"/>
        </w:rPr>
      </w:pPr>
      <w:r w:rsidRPr="0018011D">
        <w:rPr>
          <w:rStyle w:val="Cquestionpartlabelbold"/>
        </w:rPr>
        <w:lastRenderedPageBreak/>
        <w:t>(b)</w:t>
      </w:r>
      <w:r w:rsidR="00F43E37">
        <w:rPr>
          <w:rStyle w:val="Cquestionpartlabelbold"/>
        </w:rPr>
        <w:br/>
      </w:r>
      <w:r w:rsidR="00F43E37" w:rsidRPr="007B3CB5">
        <w:rPr>
          <w:noProof/>
        </w:rPr>
        <w:drawing>
          <wp:inline distT="0" distB="0" distL="0" distR="0" wp14:anchorId="210351D8" wp14:editId="6C2ACEEB">
            <wp:extent cx="2085975" cy="1104900"/>
            <wp:effectExtent l="0" t="0" r="9525" b="0"/>
            <wp:docPr id="5" name="Picture 5" descr="PM8_SmB_5_05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PM8_SmB_5_05TA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65E48" w14:textId="49C10962" w:rsidR="00F43E37" w:rsidRDefault="00F43E37" w:rsidP="007B3CB5">
      <w:pPr>
        <w:pStyle w:val="Pquestiontextpartsa"/>
        <w:rPr>
          <w:rStyle w:val="Cquestionpartlabelbold"/>
        </w:rPr>
      </w:pPr>
      <w:r w:rsidRPr="0018011D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8011D">
        <w:rPr>
          <w:rStyle w:val="Cquestionpartlabelbold"/>
        </w:rPr>
        <w:t>)</w:t>
      </w:r>
      <w:r>
        <w:rPr>
          <w:rStyle w:val="Cquestionpartlabelbold"/>
        </w:rPr>
        <w:br/>
      </w:r>
      <w:r w:rsidRPr="007B3CB5">
        <w:rPr>
          <w:noProof/>
        </w:rPr>
        <w:drawing>
          <wp:inline distT="0" distB="0" distL="0" distR="0" wp14:anchorId="04A7BDBD" wp14:editId="7D448C23">
            <wp:extent cx="2009775" cy="1724025"/>
            <wp:effectExtent l="0" t="0" r="9525" b="9525"/>
            <wp:docPr id="6" name="Picture 6" descr="PM8_SmB_5_06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PM8_SmB_5_06TA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B4C54" w14:textId="2F4D43D8" w:rsidR="007A1DAB" w:rsidRDefault="007A1DAB" w:rsidP="007A1DAB">
      <w:pPr>
        <w:pStyle w:val="Pquestionheadingsx"/>
      </w:pPr>
      <w:r>
        <w:t>Question 15</w:t>
      </w:r>
      <w:r>
        <w:tab/>
      </w:r>
      <w:r w:rsidR="00F43E3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>
        <w:t>2]</w:t>
      </w:r>
    </w:p>
    <w:p w14:paraId="755697D4" w14:textId="15780B9C" w:rsidR="00F43E37" w:rsidRPr="00A22928" w:rsidRDefault="00F43E37" w:rsidP="00D34623">
      <w:pPr>
        <w:pStyle w:val="Pquestiontextmainstem"/>
      </w:pPr>
      <w:r w:rsidRPr="00A22928">
        <w:t>The circumference of a circle with radius of 15 cm is 94.25 cm</w:t>
      </w:r>
      <w:r w:rsidRPr="00A22928">
        <w:rPr>
          <w:vertAlign w:val="superscript"/>
        </w:rPr>
        <w:t>2</w:t>
      </w:r>
      <w:r w:rsidRPr="00A22928">
        <w:t xml:space="preserve">. Find the ratio of </w:t>
      </w:r>
      <w:r w:rsidR="004102BA">
        <w:br/>
      </w:r>
      <w:r w:rsidRPr="00A22928">
        <w:t>the circumference of the circle to the diameter of the circle and state the symbol used for that ratio.</w:t>
      </w:r>
    </w:p>
    <w:p w14:paraId="1D1F2588" w14:textId="4D1337F5" w:rsidR="007A1DAB" w:rsidRPr="007363AD" w:rsidRDefault="007A1DAB" w:rsidP="0018011D">
      <w:pPr>
        <w:pStyle w:val="Pquestiontextmainstem"/>
      </w:pPr>
    </w:p>
    <w:p w14:paraId="673E70C2" w14:textId="77777777" w:rsidR="007A1DAB" w:rsidRDefault="007A1DAB" w:rsidP="0018011D">
      <w:pPr>
        <w:pStyle w:val="Pquestiontextmainstem"/>
      </w:pPr>
    </w:p>
    <w:p w14:paraId="2E654D40" w14:textId="77777777" w:rsidR="0018011D" w:rsidRDefault="0018011D" w:rsidP="0018011D">
      <w:pPr>
        <w:pStyle w:val="Pquestiontextmainstem"/>
      </w:pPr>
    </w:p>
    <w:p w14:paraId="2B73764C" w14:textId="023F94F2" w:rsidR="007A1DAB" w:rsidRDefault="007A1DAB" w:rsidP="007A1DAB">
      <w:pPr>
        <w:pStyle w:val="Pquestionheadingsx"/>
      </w:pPr>
      <w:r>
        <w:t>Question 16</w:t>
      </w:r>
      <w:r>
        <w:tab/>
      </w:r>
      <w:r w:rsidR="006E28C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3</w:t>
      </w:r>
      <w:r>
        <w:t>]</w:t>
      </w:r>
    </w:p>
    <w:p w14:paraId="00F70377" w14:textId="72F807CC" w:rsidR="00F43E37" w:rsidRDefault="00F43E37" w:rsidP="00D34623">
      <w:pPr>
        <w:pStyle w:val="Pquestiontextmainstem"/>
      </w:pPr>
      <w:r w:rsidRPr="00A22928">
        <w:t xml:space="preserve">The radius of </w:t>
      </w:r>
      <w:r w:rsidR="004102BA">
        <w:t>the</w:t>
      </w:r>
      <w:r w:rsidRPr="00A22928">
        <w:t xml:space="preserve"> circular track shown below is 200 m. </w:t>
      </w:r>
    </w:p>
    <w:p w14:paraId="3222BF1C" w14:textId="2EA18B48" w:rsidR="00F43E37" w:rsidRPr="00A22928" w:rsidRDefault="00EF1F18" w:rsidP="00A93A54">
      <w:pPr>
        <w:pStyle w:val="Pquestiontextmainstem"/>
      </w:pPr>
      <w:r>
        <w:rPr>
          <w:noProof/>
        </w:rPr>
        <w:drawing>
          <wp:inline distT="0" distB="0" distL="0" distR="0" wp14:anchorId="52FC7EBF" wp14:editId="5AD814C4">
            <wp:extent cx="723900" cy="723900"/>
            <wp:effectExtent l="0" t="0" r="0" b="0"/>
            <wp:docPr id="17" name="Picture 17" descr="C:\Users\ubuluay\Desktop\2nd ed\PM2e-8-ch-tests-exams-RWs\_SUPPLIED_V1_CORREX_230916\PM2e_08_EB_05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buluay\Desktop\2nd ed\PM2e-8-ch-tests-exams-RWs\_SUPPLIED_V1_CORREX_230916\PM2e_08_EB_05_AT_0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A5F7F" w14:textId="412CFBAA" w:rsidR="00F43E37" w:rsidRPr="00A22928" w:rsidRDefault="00D34623" w:rsidP="00D34623">
      <w:pPr>
        <w:pStyle w:val="Pquestiontextpartsa"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="00F43E37" w:rsidRPr="00A22928">
        <w:t xml:space="preserve">Find the distance </w:t>
      </w:r>
      <w:r w:rsidR="004102BA">
        <w:t>a</w:t>
      </w:r>
      <w:r w:rsidR="00F43E37" w:rsidRPr="00A22928">
        <w:t>round this track, to the nearest km.</w:t>
      </w:r>
    </w:p>
    <w:p w14:paraId="7AFE9287" w14:textId="77777777" w:rsidR="00F43E37" w:rsidRPr="00A22928" w:rsidRDefault="00F43E37" w:rsidP="00A93A54">
      <w:pPr>
        <w:pStyle w:val="Pquestiontextmainstem"/>
      </w:pPr>
    </w:p>
    <w:p w14:paraId="2E42DFB2" w14:textId="77777777" w:rsidR="004102BA" w:rsidRPr="00A22928" w:rsidRDefault="004102BA" w:rsidP="00A93A54">
      <w:pPr>
        <w:pStyle w:val="Pquestiontextmainstem"/>
      </w:pPr>
    </w:p>
    <w:p w14:paraId="57E2C4A1" w14:textId="64D78956" w:rsidR="00F43E37" w:rsidRPr="00A22928" w:rsidRDefault="00D34623" w:rsidP="00D34623">
      <w:pPr>
        <w:pStyle w:val="Pquestiontextpartsa"/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="00F43E37" w:rsidRPr="00A22928">
        <w:t xml:space="preserve">Find the area </w:t>
      </w:r>
      <w:r w:rsidR="004102BA">
        <w:t>enclosed by</w:t>
      </w:r>
      <w:r w:rsidR="004102BA" w:rsidRPr="00A22928">
        <w:t xml:space="preserve"> </w:t>
      </w:r>
      <w:r w:rsidR="00F43E37" w:rsidRPr="00A22928">
        <w:t>this track.</w:t>
      </w:r>
    </w:p>
    <w:p w14:paraId="319E4987" w14:textId="77777777" w:rsidR="00F43E37" w:rsidRPr="00A22928" w:rsidRDefault="00F43E37" w:rsidP="00A93A54">
      <w:pPr>
        <w:pStyle w:val="Pquestiontextmainstem"/>
      </w:pPr>
    </w:p>
    <w:p w14:paraId="7F515149" w14:textId="77777777" w:rsidR="0018011D" w:rsidRPr="009E648A" w:rsidRDefault="0018011D" w:rsidP="007A1DAB">
      <w:pPr>
        <w:pStyle w:val="Pquestiontextmainstem"/>
      </w:pPr>
    </w:p>
    <w:p w14:paraId="1B152113" w14:textId="599F721A" w:rsidR="007A1DAB" w:rsidRDefault="007A1DAB" w:rsidP="007A1DAB">
      <w:pPr>
        <w:pStyle w:val="Pquestionheadingsx"/>
      </w:pPr>
      <w:r>
        <w:t>Question 1</w:t>
      </w:r>
      <w:r w:rsidR="00F438AC">
        <w:t>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4</w:t>
      </w:r>
      <w:r>
        <w:t>]</w:t>
      </w:r>
    </w:p>
    <w:p w14:paraId="14A296DE" w14:textId="3AD477E7" w:rsidR="007A1DAB" w:rsidRDefault="00F43E37" w:rsidP="00D34623">
      <w:pPr>
        <w:pStyle w:val="Pquestiontextmainstem"/>
      </w:pPr>
      <w:r w:rsidRPr="00A22928">
        <w:t xml:space="preserve">Find the area of a parallelogram which has a base length of </w:t>
      </w:r>
      <w:r w:rsidRPr="00A22928">
        <w:rPr>
          <w:position w:val="-12"/>
        </w:rPr>
        <w:object w:dxaOrig="440" w:dyaOrig="360" w14:anchorId="291E050A">
          <v:shape id="_x0000_i1029" type="#_x0000_t75" style="width:21.75pt;height:18pt" o:ole="" fillcolor="window">
            <v:imagedata r:id="rId26" o:title=""/>
          </v:shape>
          <o:OLEObject Type="Embed" ProgID="Equation.3" ShapeID="_x0000_i1029" DrawAspect="Content" ObjectID="_1538561832" r:id="rId27"/>
        </w:object>
      </w:r>
      <w:r w:rsidRPr="00A22928">
        <w:t xml:space="preserve"> cm and a height of </w:t>
      </w:r>
      <w:r w:rsidRPr="00A22928">
        <w:rPr>
          <w:position w:val="-12"/>
        </w:rPr>
        <w:object w:dxaOrig="320" w:dyaOrig="360" w14:anchorId="7FB4169D">
          <v:shape id="_x0000_i1030" type="#_x0000_t75" style="width:15.75pt;height:18pt" o:ole="" fillcolor="window">
            <v:imagedata r:id="rId28" o:title=""/>
          </v:shape>
          <o:OLEObject Type="Embed" ProgID="Equation.3" ShapeID="_x0000_i1030" DrawAspect="Content" ObjectID="_1538561833" r:id="rId29"/>
        </w:object>
      </w:r>
      <w:r w:rsidRPr="00A22928">
        <w:t xml:space="preserve"> cm.</w:t>
      </w:r>
    </w:p>
    <w:p w14:paraId="3C8288A2" w14:textId="77777777" w:rsidR="007A1DAB" w:rsidRDefault="007A1DAB" w:rsidP="007A1DAB">
      <w:pPr>
        <w:pStyle w:val="Pquestiontextmainstem"/>
      </w:pPr>
    </w:p>
    <w:p w14:paraId="76C07B5A" w14:textId="77777777" w:rsidR="007A1DAB" w:rsidRDefault="007A1DAB" w:rsidP="007A1DAB">
      <w:pPr>
        <w:pStyle w:val="Pquestiontextmainstem"/>
      </w:pPr>
    </w:p>
    <w:p w14:paraId="2EF272E1" w14:textId="77777777" w:rsidR="0018011D" w:rsidRDefault="0018011D" w:rsidP="007A1DAB">
      <w:pPr>
        <w:pStyle w:val="Pquestiontextmainstem"/>
      </w:pPr>
    </w:p>
    <w:p w14:paraId="568C6B88" w14:textId="77777777" w:rsidR="004102BA" w:rsidRDefault="004102BA" w:rsidP="007A1DAB">
      <w:pPr>
        <w:pStyle w:val="Pquestiontextmainstem"/>
      </w:pPr>
    </w:p>
    <w:p w14:paraId="514916FE" w14:textId="25B739C9" w:rsidR="007A1DAB" w:rsidRDefault="007A1DAB" w:rsidP="007A1DAB">
      <w:pPr>
        <w:pStyle w:val="Pquestionheadingsx"/>
      </w:pPr>
      <w:r>
        <w:lastRenderedPageBreak/>
        <w:t>Question 1</w:t>
      </w:r>
      <w:r w:rsidR="00DE0AB0">
        <w:t>8</w:t>
      </w:r>
      <w:r>
        <w:tab/>
      </w:r>
      <w:r w:rsidR="00234530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4</w:t>
      </w:r>
      <w:r>
        <w:t>]</w:t>
      </w:r>
    </w:p>
    <w:p w14:paraId="4B83AD59" w14:textId="77777777" w:rsidR="00D34623" w:rsidRPr="00A22928" w:rsidRDefault="00D34623" w:rsidP="00D34623">
      <w:pPr>
        <w:pStyle w:val="Pquestiontextmainstem"/>
      </w:pPr>
      <w:r w:rsidRPr="00A22928">
        <w:t>Find the area of the trapezium.</w:t>
      </w:r>
    </w:p>
    <w:p w14:paraId="159E1A2F" w14:textId="09FEF660" w:rsidR="00D34623" w:rsidRPr="00A22928" w:rsidRDefault="00D34623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289DDF13" wp14:editId="18297876">
            <wp:extent cx="1752600" cy="981075"/>
            <wp:effectExtent l="0" t="0" r="0" b="9525"/>
            <wp:docPr id="8" name="Picture 8" descr="PM8_SmB_5_09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PM8_SmB_5_09TA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5B744" w14:textId="5C60891D" w:rsidR="007A1DAB" w:rsidRDefault="007A1DAB" w:rsidP="007A1DAB">
      <w:pPr>
        <w:pStyle w:val="Pquestionheadingsx"/>
      </w:pPr>
      <w:r>
        <w:t>Question 1</w:t>
      </w:r>
      <w:r w:rsidR="00DE0AB0">
        <w:t>9</w:t>
      </w:r>
      <w:r>
        <w:tab/>
      </w:r>
      <w:r w:rsidR="00234530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4</w:t>
      </w:r>
      <w:r>
        <w:t>]</w:t>
      </w:r>
    </w:p>
    <w:p w14:paraId="6C7813AD" w14:textId="77777777" w:rsidR="00D34623" w:rsidRPr="00A22928" w:rsidRDefault="00D34623" w:rsidP="00D34623">
      <w:pPr>
        <w:pStyle w:val="Pquestiontextmainstem"/>
      </w:pPr>
      <w:r w:rsidRPr="00A22928">
        <w:t>Find the area of the following shapes.</w:t>
      </w:r>
    </w:p>
    <w:p w14:paraId="3CB1A844" w14:textId="72E829BF" w:rsidR="00D34623" w:rsidRDefault="00D34623" w:rsidP="004102BA">
      <w:pPr>
        <w:pStyle w:val="Pquestiontextpartsa"/>
        <w:rPr>
          <w:rStyle w:val="Cquestionpartlabelbold"/>
        </w:rPr>
      </w:pPr>
      <w:r w:rsidRPr="004102BA">
        <w:rPr>
          <w:rStyle w:val="Cquestionpartlabelbold"/>
        </w:rPr>
        <w:t>(a)</w:t>
      </w:r>
      <w:r w:rsidR="00A93A54" w:rsidRPr="004102BA">
        <w:rPr>
          <w:rStyle w:val="Cquestionpartlabelbold"/>
        </w:rPr>
        <w:tab/>
      </w:r>
      <w:r w:rsidR="004102BA" w:rsidRPr="004102BA">
        <w:rPr>
          <w:rStyle w:val="Cquestionpartlabelbold"/>
        </w:rPr>
        <w:br/>
      </w:r>
      <w:r w:rsidRPr="00A22928">
        <w:rPr>
          <w:noProof/>
        </w:rPr>
        <w:drawing>
          <wp:inline distT="0" distB="0" distL="0" distR="0" wp14:anchorId="7FFCE27B" wp14:editId="4B09A18C">
            <wp:extent cx="1295400" cy="838200"/>
            <wp:effectExtent l="0" t="0" r="0" b="0"/>
            <wp:docPr id="10" name="Picture 10" descr="PM8_SmB_5_10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PM8_SmB_5_10TA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D8E22" w14:textId="77777777" w:rsidR="00EF1F18" w:rsidRDefault="00EF1F18" w:rsidP="004102BA">
      <w:pPr>
        <w:pStyle w:val="Pquestiontextpartsa"/>
        <w:rPr>
          <w:rStyle w:val="Cquestionpartlabelbold"/>
        </w:rPr>
      </w:pPr>
    </w:p>
    <w:p w14:paraId="0669081A" w14:textId="77777777" w:rsidR="00EF1F18" w:rsidRDefault="00EF1F18" w:rsidP="004102BA">
      <w:pPr>
        <w:pStyle w:val="Pquestiontextpartsa"/>
      </w:pPr>
    </w:p>
    <w:p w14:paraId="092226C3" w14:textId="3C803C50" w:rsidR="007A1DAB" w:rsidRDefault="00D34623" w:rsidP="00A93A54">
      <w:pPr>
        <w:pStyle w:val="Pquestiontextpartsa"/>
        <w:rPr>
          <w:rStyle w:val="Cquestionpartlabelbold"/>
        </w:rPr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="00A93A54">
        <w:rPr>
          <w:rStyle w:val="Cquestionpartlabelbold"/>
        </w:rPr>
        <w:br/>
      </w:r>
      <w:r w:rsidRPr="00A93A54">
        <w:rPr>
          <w:noProof/>
        </w:rPr>
        <w:drawing>
          <wp:inline distT="0" distB="0" distL="0" distR="0" wp14:anchorId="23897C73" wp14:editId="20644266">
            <wp:extent cx="3000375" cy="600075"/>
            <wp:effectExtent l="0" t="0" r="9525" b="9525"/>
            <wp:docPr id="9" name="Picture 9" descr="PM8_SmB_5_1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PM8_SmB_5_11TA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29BAD" w14:textId="77777777" w:rsidR="00EF1F18" w:rsidRDefault="00EF1F18" w:rsidP="00A93A54">
      <w:pPr>
        <w:pStyle w:val="Pquestiontextpartsa"/>
      </w:pPr>
    </w:p>
    <w:p w14:paraId="713624B2" w14:textId="6FB9CB57" w:rsidR="007A1DAB" w:rsidRDefault="007A1DAB" w:rsidP="007A1DAB">
      <w:pPr>
        <w:pStyle w:val="Pquestionheadingsx"/>
      </w:pPr>
      <w:r>
        <w:t xml:space="preserve">Question </w:t>
      </w:r>
      <w:r w:rsidR="00DE0AB0">
        <w:t>20</w:t>
      </w:r>
      <w:r>
        <w:tab/>
      </w:r>
      <w:r w:rsidR="00EF1F18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5</w:t>
      </w:r>
      <w:r>
        <w:t>]</w:t>
      </w:r>
    </w:p>
    <w:p w14:paraId="3504E52D" w14:textId="77777777" w:rsidR="00D34623" w:rsidRPr="00A22928" w:rsidRDefault="00D34623" w:rsidP="00D34623">
      <w:pPr>
        <w:pStyle w:val="Pquestiontextmainstem"/>
      </w:pPr>
      <w:r w:rsidRPr="00A22928">
        <w:t>Find the area of the circle.</w:t>
      </w:r>
    </w:p>
    <w:p w14:paraId="10D77D32" w14:textId="5756A082" w:rsidR="007A1DAB" w:rsidRDefault="00D34623" w:rsidP="00A93A54">
      <w:pPr>
        <w:pStyle w:val="Pquestiontextpartsa"/>
      </w:pPr>
      <w:r w:rsidRPr="00A93A54">
        <w:rPr>
          <w:noProof/>
        </w:rPr>
        <w:drawing>
          <wp:inline distT="0" distB="0" distL="0" distR="0" wp14:anchorId="3CCD8F72" wp14:editId="4FD26BBC">
            <wp:extent cx="1438275" cy="1438275"/>
            <wp:effectExtent l="0" t="0" r="9525" b="9525"/>
            <wp:docPr id="11" name="Picture 11" descr="PM8_SmB_5_12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PM8_SmB_5_12TA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AEFD9" w14:textId="77777777" w:rsidR="00EF1F18" w:rsidRDefault="00EF1F18" w:rsidP="00A93A54">
      <w:pPr>
        <w:pStyle w:val="Pquestiontextpartsa"/>
      </w:pPr>
    </w:p>
    <w:p w14:paraId="0682DD00" w14:textId="2510747D" w:rsidR="007A1DAB" w:rsidRDefault="007A1DAB" w:rsidP="007A1DAB">
      <w:pPr>
        <w:pStyle w:val="Pquestionheadingsx"/>
      </w:pPr>
      <w:r>
        <w:t>Question 2</w:t>
      </w:r>
      <w:r w:rsidR="00DE0AB0">
        <w:t>1</w:t>
      </w:r>
      <w:r>
        <w:tab/>
      </w:r>
      <w:r w:rsidR="00EF1F1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5</w:t>
      </w:r>
      <w:r>
        <w:t>]</w:t>
      </w:r>
    </w:p>
    <w:p w14:paraId="26C8E626" w14:textId="7AC10696" w:rsidR="00D34623" w:rsidRPr="00A22928" w:rsidRDefault="00D34623" w:rsidP="00D34623">
      <w:pPr>
        <w:pStyle w:val="Pquestiontextmainstem"/>
      </w:pPr>
      <w:r w:rsidRPr="00A22928">
        <w:t>Find the area</w:t>
      </w:r>
      <w:r w:rsidR="00E56D02">
        <w:t xml:space="preserve"> of this shape</w:t>
      </w:r>
      <w:r w:rsidR="00B32CDB">
        <w:t xml:space="preserve"> co</w:t>
      </w:r>
      <w:r w:rsidRPr="00A22928">
        <w:t xml:space="preserve">rrect to </w:t>
      </w:r>
      <w:r w:rsidR="00A93A54">
        <w:t>2 decimal place</w:t>
      </w:r>
      <w:r w:rsidRPr="00A22928">
        <w:t>s.</w:t>
      </w:r>
    </w:p>
    <w:p w14:paraId="04320498" w14:textId="657C4DEB" w:rsidR="00D34623" w:rsidRPr="00A22928" w:rsidRDefault="00D34623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5FD91A0A" wp14:editId="6E203ACA">
            <wp:extent cx="1343025" cy="933450"/>
            <wp:effectExtent l="0" t="0" r="9525" b="0"/>
            <wp:docPr id="12" name="Picture 12" descr="PM8_SmB_5_13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PM8_SmB_5_13TA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609FF" w14:textId="7BDBF1A3" w:rsidR="007A1DAB" w:rsidRDefault="007A1DAB" w:rsidP="007A1DAB">
      <w:pPr>
        <w:pStyle w:val="Pquestionheadingsx"/>
      </w:pPr>
      <w:r>
        <w:lastRenderedPageBreak/>
        <w:t>Question 2</w:t>
      </w:r>
      <w:r w:rsidR="00DE0AB0">
        <w:t>2</w:t>
      </w:r>
      <w:r>
        <w:tab/>
      </w:r>
      <w:r w:rsidR="00F43E37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</w:r>
      <w:r w:rsidR="00F63349">
        <w:t>[</w:t>
      </w:r>
      <w:r w:rsidR="00EF1F18">
        <w:t xml:space="preserve">5.4, </w:t>
      </w:r>
      <w:r w:rsidR="00F63349">
        <w:t>5.</w:t>
      </w:r>
      <w:r w:rsidR="00EF1F18">
        <w:t>5</w:t>
      </w:r>
      <w:r>
        <w:t>]</w:t>
      </w:r>
    </w:p>
    <w:p w14:paraId="0DB2928D" w14:textId="67909F80" w:rsidR="00D34623" w:rsidRPr="00A22928" w:rsidRDefault="00B32CDB" w:rsidP="00D34623">
      <w:pPr>
        <w:pStyle w:val="Pquestiontextmainstem"/>
      </w:pPr>
      <w:r>
        <w:t>Oscar</w:t>
      </w:r>
      <w:r w:rsidR="00D34623" w:rsidRPr="00A22928">
        <w:t xml:space="preserve"> </w:t>
      </w:r>
      <w:r w:rsidR="00D00427">
        <w:t>has a cake</w:t>
      </w:r>
      <w:r w:rsidR="00D34623" w:rsidRPr="00A22928">
        <w:t xml:space="preserve"> recipe </w:t>
      </w:r>
      <w:r w:rsidR="00D00427">
        <w:t>that says</w:t>
      </w:r>
      <w:r w:rsidR="00D34623" w:rsidRPr="00A22928">
        <w:t xml:space="preserve"> to use a 30 cm diameter</w:t>
      </w:r>
      <w:r w:rsidR="00D00427">
        <w:t xml:space="preserve"> round cake tin, but he only has</w:t>
      </w:r>
      <w:r w:rsidR="00D34623" w:rsidRPr="00A22928">
        <w:t xml:space="preserve"> rectangular tins. </w:t>
      </w:r>
      <w:r w:rsidR="00D00427">
        <w:t>He has</w:t>
      </w:r>
      <w:r w:rsidR="00D34623" w:rsidRPr="00A22928">
        <w:t xml:space="preserve"> a 30</w:t>
      </w:r>
      <w:r w:rsidR="004102BA">
        <w:t xml:space="preserve"> </w:t>
      </w:r>
      <w:r w:rsidR="00D34623" w:rsidRPr="00A22928">
        <w:t>cm by 25 cm tin and a square 27 c</w:t>
      </w:r>
      <w:r w:rsidR="00D00427">
        <w:t xml:space="preserve">m tin. </w:t>
      </w:r>
    </w:p>
    <w:p w14:paraId="16ACE765" w14:textId="77777777" w:rsidR="00D34623" w:rsidRPr="00A22928" w:rsidRDefault="00D34623" w:rsidP="00D34623">
      <w:pPr>
        <w:pStyle w:val="Pquestiontextmainstem"/>
      </w:pPr>
      <w:r w:rsidRPr="00A22928">
        <w:t>Which one should he use? Show all working.</w:t>
      </w:r>
    </w:p>
    <w:p w14:paraId="0216D4EC" w14:textId="77777777" w:rsidR="007A1DAB" w:rsidRDefault="007A1DAB" w:rsidP="007A1DAB">
      <w:pPr>
        <w:pStyle w:val="Pquestiontextmainstem"/>
      </w:pPr>
    </w:p>
    <w:p w14:paraId="23B7D353" w14:textId="77777777" w:rsidR="00D00427" w:rsidRDefault="00D00427" w:rsidP="007A1DAB">
      <w:pPr>
        <w:pStyle w:val="Pquestiontextmainstem"/>
      </w:pPr>
    </w:p>
    <w:p w14:paraId="5E32E53A" w14:textId="77777777" w:rsidR="00D00427" w:rsidRDefault="00D00427" w:rsidP="007A1DAB">
      <w:pPr>
        <w:pStyle w:val="Pquestiontextmainstem"/>
      </w:pPr>
    </w:p>
    <w:p w14:paraId="40F31609" w14:textId="77777777" w:rsidR="007A1DAB" w:rsidRDefault="007A1DAB" w:rsidP="007A1DAB">
      <w:pPr>
        <w:pStyle w:val="Pquestiontextmainstem"/>
      </w:pPr>
    </w:p>
    <w:p w14:paraId="48A128DE" w14:textId="77777777" w:rsidR="007A1DAB" w:rsidRDefault="007A1DAB" w:rsidP="007A1DAB">
      <w:pPr>
        <w:pStyle w:val="Pquestiontextmainstem"/>
      </w:pPr>
    </w:p>
    <w:p w14:paraId="69A9B612" w14:textId="503580D5" w:rsidR="007A1DAB" w:rsidRDefault="007A1DAB" w:rsidP="007A1DAB">
      <w:pPr>
        <w:pStyle w:val="Pquestionheadingsx"/>
      </w:pPr>
      <w:r>
        <w:t>Question 2</w:t>
      </w:r>
      <w:r w:rsidR="00DE0AB0">
        <w:t>3</w:t>
      </w:r>
      <w:r>
        <w:tab/>
      </w:r>
      <w:r w:rsidR="00F43E37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6</w:t>
      </w:r>
      <w:r>
        <w:t>]</w:t>
      </w:r>
    </w:p>
    <w:p w14:paraId="71645E29" w14:textId="77777777" w:rsidR="00D34623" w:rsidRPr="00A22928" w:rsidRDefault="00D34623" w:rsidP="00D34623">
      <w:pPr>
        <w:pStyle w:val="Pquestiontextmainstem"/>
      </w:pPr>
      <w:r w:rsidRPr="00A22928">
        <w:t>Find the area of the following figure.</w:t>
      </w:r>
    </w:p>
    <w:p w14:paraId="327D4614" w14:textId="0FBB546C" w:rsidR="00D34623" w:rsidRPr="00A22928" w:rsidRDefault="00D34623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29D1D1A5" wp14:editId="4D5D4F63">
            <wp:extent cx="1676400" cy="2076450"/>
            <wp:effectExtent l="0" t="0" r="0" b="0"/>
            <wp:docPr id="13" name="Picture 13" descr="PM8_SmB_5_14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PM8_SmB_5_14TA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886EE" w14:textId="7A9E26AC" w:rsidR="007A1DAB" w:rsidRDefault="007A1DAB" w:rsidP="007A1DAB">
      <w:pPr>
        <w:pStyle w:val="Pquestionheadingsx"/>
      </w:pPr>
      <w:r>
        <w:t>Question 2</w:t>
      </w:r>
      <w:r w:rsidR="00DE0AB0">
        <w:t>4</w:t>
      </w:r>
      <w:r>
        <w:tab/>
      </w:r>
      <w:r w:rsidR="00EF1F18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6234D2">
        <w:tab/>
      </w:r>
      <w:r w:rsidR="00F63349">
        <w:t>[5.</w:t>
      </w:r>
      <w:r>
        <w:t>6]</w:t>
      </w:r>
    </w:p>
    <w:p w14:paraId="29940E19" w14:textId="6190C63F" w:rsidR="00D34623" w:rsidRPr="00A22928" w:rsidRDefault="00D34623" w:rsidP="00D34623">
      <w:pPr>
        <w:pStyle w:val="Pquestiontextmainstem"/>
      </w:pPr>
      <w:r w:rsidRPr="00A22928">
        <w:t>Find the area of the following figures</w:t>
      </w:r>
      <w:r w:rsidR="00D00427">
        <w:t>,</w:t>
      </w:r>
      <w:r w:rsidRPr="00A22928">
        <w:t xml:space="preserve"> in m</w:t>
      </w:r>
      <w:r w:rsidRPr="00A22928">
        <w:rPr>
          <w:vertAlign w:val="superscript"/>
        </w:rPr>
        <w:t>2</w:t>
      </w:r>
      <w:r w:rsidRPr="00A22928">
        <w:t>.</w:t>
      </w:r>
    </w:p>
    <w:p w14:paraId="2FEDA28F" w14:textId="2932F710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</w:p>
    <w:p w14:paraId="4A821ABF" w14:textId="530C1B4D" w:rsidR="00D34623" w:rsidRPr="00A22928" w:rsidRDefault="00D34623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78612863" wp14:editId="13EB6A0E">
            <wp:extent cx="1994958" cy="1381125"/>
            <wp:effectExtent l="0" t="0" r="5715" b="0"/>
            <wp:docPr id="15" name="Picture 15" descr="PM8_SmB_5_15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PM8_SmB_5_15TA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813" cy="1383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8E035" w14:textId="77777777" w:rsidR="00D34623" w:rsidRPr="00A22928" w:rsidRDefault="00D34623" w:rsidP="00A93A54">
      <w:pPr>
        <w:pStyle w:val="Pquestiontextmainstem"/>
      </w:pPr>
    </w:p>
    <w:p w14:paraId="12CE54C2" w14:textId="77777777" w:rsidR="00D34623" w:rsidRPr="00D00427" w:rsidRDefault="00D34623" w:rsidP="00D34623">
      <w:pPr>
        <w:pStyle w:val="Pquestiontextpartsa"/>
        <w:rPr>
          <w:rStyle w:val="Cquestionpartlabelbold"/>
        </w:rPr>
      </w:pPr>
      <w:r w:rsidRPr="00D00427">
        <w:rPr>
          <w:rStyle w:val="Cquestionpartlabelbold"/>
        </w:rPr>
        <w:t>(b)</w:t>
      </w:r>
    </w:p>
    <w:p w14:paraId="10964190" w14:textId="102ED743" w:rsidR="00D34623" w:rsidRPr="00A22928" w:rsidRDefault="00D34623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425748E3" wp14:editId="1402D247">
            <wp:extent cx="2876550" cy="1462653"/>
            <wp:effectExtent l="0" t="0" r="0" b="4445"/>
            <wp:docPr id="14" name="Picture 14" descr="PM8_SmB_5_16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PM8_SmB_5_16TA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322" cy="1466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DF69B" w14:textId="75724D30" w:rsidR="007A1DAB" w:rsidRDefault="007A1DAB" w:rsidP="007A1DAB">
      <w:pPr>
        <w:pStyle w:val="Pquestionheadingsx"/>
      </w:pPr>
      <w:r>
        <w:lastRenderedPageBreak/>
        <w:t>Question 2</w:t>
      </w:r>
      <w:r w:rsidR="00DE0AB0">
        <w:t>5</w:t>
      </w:r>
      <w:r>
        <w:tab/>
      </w:r>
      <w:r w:rsidR="00EF1F1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8</w:t>
      </w:r>
      <w:r>
        <w:t>]</w:t>
      </w:r>
    </w:p>
    <w:p w14:paraId="4126CE63" w14:textId="77777777" w:rsidR="00D34623" w:rsidRPr="00A22928" w:rsidRDefault="00D34623" w:rsidP="00D34623">
      <w:pPr>
        <w:pStyle w:val="Pquestiontextmainstem"/>
      </w:pPr>
      <w:r w:rsidRPr="00A22928">
        <w:t xml:space="preserve">What time is it </w:t>
      </w:r>
      <w:r w:rsidRPr="00A22928">
        <w:rPr>
          <w:position w:val="-12"/>
        </w:rPr>
        <w:object w:dxaOrig="340" w:dyaOrig="360" w14:anchorId="62FDE428">
          <v:shape id="_x0000_i1031" type="#_x0000_t75" style="width:17.25pt;height:18pt" o:ole="" fillcolor="window">
            <v:imagedata r:id="rId39" o:title=""/>
          </v:shape>
          <o:OLEObject Type="Embed" ProgID="Equation.3" ShapeID="_x0000_i1031" DrawAspect="Content" ObjectID="_1538561834" r:id="rId40"/>
        </w:object>
      </w:r>
      <w:r w:rsidRPr="00A22928">
        <w:t xml:space="preserve"> hours before:</w:t>
      </w:r>
    </w:p>
    <w:p w14:paraId="08C88F79" w14:textId="76A9CBA2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="008377F9">
        <w:t>6:</w:t>
      </w:r>
      <w:r w:rsidRPr="00A22928">
        <w:t xml:space="preserve">21 </w:t>
      </w:r>
      <w:r w:rsidR="00A93A54">
        <w:t>am</w:t>
      </w:r>
    </w:p>
    <w:p w14:paraId="1134D0D4" w14:textId="77777777" w:rsidR="00D34623" w:rsidRDefault="00D34623" w:rsidP="00D34623">
      <w:pPr>
        <w:pStyle w:val="Pquestiontextpartsa"/>
      </w:pPr>
    </w:p>
    <w:p w14:paraId="31F90492" w14:textId="77777777" w:rsidR="00D00427" w:rsidRDefault="00D00427" w:rsidP="00D34623">
      <w:pPr>
        <w:pStyle w:val="Pquestiontextpartsa"/>
      </w:pPr>
    </w:p>
    <w:p w14:paraId="323C0D83" w14:textId="310754AF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="008377F9">
        <w:t>10:</w:t>
      </w:r>
      <w:r w:rsidRPr="00A22928">
        <w:t xml:space="preserve">01 </w:t>
      </w:r>
      <w:r w:rsidR="00A93A54">
        <w:t>pm</w:t>
      </w:r>
    </w:p>
    <w:p w14:paraId="44DF32C8" w14:textId="77777777" w:rsidR="00D34623" w:rsidRDefault="00D34623" w:rsidP="00D34623">
      <w:pPr>
        <w:pStyle w:val="Pquestiontextpartsa"/>
      </w:pPr>
    </w:p>
    <w:p w14:paraId="2C22DEF8" w14:textId="77777777" w:rsidR="00D00427" w:rsidRPr="00A22928" w:rsidRDefault="00D00427" w:rsidP="00D34623">
      <w:pPr>
        <w:pStyle w:val="Pquestiontextpartsa"/>
      </w:pPr>
    </w:p>
    <w:p w14:paraId="41ABF47A" w14:textId="576180A3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c)</w:t>
      </w:r>
      <w:r>
        <w:rPr>
          <w:rStyle w:val="Cquestionpartlabelbold"/>
        </w:rPr>
        <w:tab/>
      </w:r>
      <w:r w:rsidR="008377F9">
        <w:t>3:</w:t>
      </w:r>
      <w:r w:rsidRPr="00A22928">
        <w:t xml:space="preserve">13 </w:t>
      </w:r>
      <w:r w:rsidR="00A93A54">
        <w:t>pm</w:t>
      </w:r>
    </w:p>
    <w:p w14:paraId="27308E93" w14:textId="77777777" w:rsidR="007A1DAB" w:rsidRDefault="007A1DAB" w:rsidP="007A1DAB">
      <w:pPr>
        <w:pStyle w:val="Pquestiontextmainstem"/>
      </w:pPr>
    </w:p>
    <w:p w14:paraId="34EE2A0E" w14:textId="77777777" w:rsidR="003843A9" w:rsidRDefault="003843A9" w:rsidP="007A1DAB">
      <w:pPr>
        <w:pStyle w:val="Pquestiontextmainstem"/>
      </w:pPr>
    </w:p>
    <w:p w14:paraId="3134D8B1" w14:textId="66163F43" w:rsidR="007A1DAB" w:rsidRDefault="007A1DAB" w:rsidP="007A1DAB">
      <w:pPr>
        <w:pStyle w:val="Psectionresults"/>
      </w:pPr>
      <w:r>
        <w:t xml:space="preserve">Short answer results: ___ / </w:t>
      </w:r>
      <w:r w:rsidR="00032D94">
        <w:t>4</w:t>
      </w:r>
      <w:r w:rsidR="003843A9">
        <w:t>8</w:t>
      </w:r>
    </w:p>
    <w:p w14:paraId="2FD03DEB" w14:textId="77777777" w:rsidR="003843A9" w:rsidRDefault="003843A9" w:rsidP="007A1DAB">
      <w:pPr>
        <w:pStyle w:val="Psectionresults"/>
      </w:pPr>
    </w:p>
    <w:p w14:paraId="5369D0DF" w14:textId="77777777" w:rsidR="007A1DAB" w:rsidRDefault="007A1DAB" w:rsidP="007A1DAB">
      <w:pPr>
        <w:pStyle w:val="Psectionheading"/>
      </w:pPr>
      <w:r>
        <w:t>Extended answer section</w:t>
      </w:r>
    </w:p>
    <w:p w14:paraId="1D7EDB4C" w14:textId="59AB2745" w:rsidR="007A1DAB" w:rsidRDefault="007A1DAB" w:rsidP="007A1DAB">
      <w:pPr>
        <w:pStyle w:val="Pquestionheadingsx1stafterhead"/>
      </w:pPr>
      <w:r>
        <w:t>Question 2</w:t>
      </w:r>
      <w:r w:rsidR="00DE0AB0">
        <w:t>6</w:t>
      </w:r>
      <w:r>
        <w:tab/>
      </w:r>
      <w:r w:rsidR="00F43E37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6</w:t>
      </w:r>
      <w:r>
        <w:t>]</w:t>
      </w:r>
    </w:p>
    <w:p w14:paraId="0BB7DD5C" w14:textId="66159FD8" w:rsidR="00D34623" w:rsidRPr="00A22928" w:rsidRDefault="00D00427" w:rsidP="00D34623">
      <w:pPr>
        <w:pStyle w:val="Pquestiontextmainstem"/>
      </w:pPr>
      <w:r>
        <w:t>A</w:t>
      </w:r>
      <w:r w:rsidR="00D34623" w:rsidRPr="00A22928">
        <w:t xml:space="preserve"> model for</w:t>
      </w:r>
      <w:r>
        <w:t xml:space="preserve"> an </w:t>
      </w:r>
      <w:r w:rsidR="00D34623" w:rsidRPr="00A22928">
        <w:t xml:space="preserve">arrow </w:t>
      </w:r>
      <w:r>
        <w:t xml:space="preserve">to be used as a road sign </w:t>
      </w:r>
      <w:r w:rsidR="005439C4">
        <w:t>is shown below</w:t>
      </w:r>
      <w:r w:rsidR="00D34623" w:rsidRPr="00A22928">
        <w:t>.</w:t>
      </w:r>
      <w:r w:rsidRPr="00D00427">
        <w:t xml:space="preserve"> </w:t>
      </w:r>
    </w:p>
    <w:p w14:paraId="27B3B86A" w14:textId="5AB6784C" w:rsidR="00D34623" w:rsidRPr="00A22928" w:rsidRDefault="00D34623" w:rsidP="00A93A54">
      <w:pPr>
        <w:pStyle w:val="Pquestiontextmainstem"/>
      </w:pPr>
      <w:r w:rsidRPr="00A22928">
        <w:rPr>
          <w:noProof/>
        </w:rPr>
        <w:drawing>
          <wp:inline distT="0" distB="0" distL="0" distR="0" wp14:anchorId="74EB8E1D" wp14:editId="31EFE1CE">
            <wp:extent cx="3162300" cy="1552575"/>
            <wp:effectExtent l="0" t="0" r="0" b="9525"/>
            <wp:docPr id="16" name="Picture 16" descr="PM8_SmB_5_20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PM8_SmB_5_20TA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D4824" w14:textId="63075ABA" w:rsidR="00D34623" w:rsidRPr="00A22928" w:rsidRDefault="00D34623" w:rsidP="00D34623">
      <w:pPr>
        <w:pStyle w:val="Pquestiontextmainstem"/>
      </w:pPr>
    </w:p>
    <w:p w14:paraId="22356499" w14:textId="7C805548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="00D00427" w:rsidRPr="00A22928">
        <w:t>The shaded area is made up of six parallelograms with dimensions as given.</w:t>
      </w:r>
      <w:r w:rsidR="00D00427">
        <w:t xml:space="preserve"> </w:t>
      </w:r>
      <w:r w:rsidRPr="00A22928">
        <w:t>What area of material is needed to construct this section of the arrow?</w:t>
      </w:r>
    </w:p>
    <w:p w14:paraId="7560FB0D" w14:textId="77777777" w:rsidR="00D34623" w:rsidRDefault="00D34623" w:rsidP="00A93A54">
      <w:pPr>
        <w:pStyle w:val="Pquestiontextmainstem"/>
      </w:pPr>
    </w:p>
    <w:p w14:paraId="4BD2194E" w14:textId="77777777" w:rsidR="00D00427" w:rsidRDefault="00D00427" w:rsidP="00A93A54">
      <w:pPr>
        <w:pStyle w:val="Pquestiontextmainstem"/>
      </w:pPr>
    </w:p>
    <w:p w14:paraId="7A1122B9" w14:textId="77777777" w:rsidR="003843A9" w:rsidRDefault="003843A9" w:rsidP="00A93A54">
      <w:pPr>
        <w:pStyle w:val="Pquestiontextmainstem"/>
      </w:pPr>
    </w:p>
    <w:p w14:paraId="6D92D479" w14:textId="77777777" w:rsidR="003843A9" w:rsidRDefault="003843A9" w:rsidP="00A93A54">
      <w:pPr>
        <w:pStyle w:val="Pquestiontextmainstem"/>
      </w:pPr>
    </w:p>
    <w:p w14:paraId="7E6DFD3A" w14:textId="77777777" w:rsidR="003843A9" w:rsidRPr="00A22928" w:rsidRDefault="003843A9" w:rsidP="00A93A54">
      <w:pPr>
        <w:pStyle w:val="Pquestiontextmainstem"/>
      </w:pPr>
    </w:p>
    <w:p w14:paraId="248C07C7" w14:textId="77777777" w:rsidR="00D34623" w:rsidRPr="00A22928" w:rsidRDefault="00D34623" w:rsidP="00A93A54">
      <w:pPr>
        <w:pStyle w:val="Pquestiontextmainstem"/>
      </w:pPr>
    </w:p>
    <w:p w14:paraId="2B13200E" w14:textId="01F251F5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Pr="00A22928">
        <w:t>The inner section of the arrow (white) is made up of two other parallelograms. What area of material is needed to construct this part of the arrow?</w:t>
      </w:r>
    </w:p>
    <w:p w14:paraId="5F30963A" w14:textId="77777777" w:rsidR="006234D2" w:rsidRPr="00B8317F" w:rsidRDefault="006234D2" w:rsidP="006234D2">
      <w:pPr>
        <w:pStyle w:val="Pquestiontextpartsa"/>
      </w:pPr>
    </w:p>
    <w:p w14:paraId="729A60E8" w14:textId="77777777" w:rsidR="007A1DAB" w:rsidRPr="008D2852" w:rsidRDefault="007A1DAB" w:rsidP="007A1DAB">
      <w:pPr>
        <w:pStyle w:val="Pquestiontextpartsa"/>
      </w:pPr>
    </w:p>
    <w:p w14:paraId="27849640" w14:textId="37CDD21B" w:rsidR="007A1DAB" w:rsidRDefault="007A1DAB" w:rsidP="003843A9">
      <w:pPr>
        <w:pStyle w:val="Pquestionheadingsx"/>
      </w:pPr>
      <w:r>
        <w:lastRenderedPageBreak/>
        <w:t>Question 2</w:t>
      </w:r>
      <w:r w:rsidR="00DE0AB0">
        <w:t>7</w:t>
      </w:r>
      <w:r>
        <w:tab/>
      </w:r>
      <w:r w:rsidR="003843A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</w:r>
      <w:r w:rsidR="00F63349">
        <w:t>[5.</w:t>
      </w:r>
      <w:r w:rsidR="00F43E37">
        <w:t>7</w:t>
      </w:r>
      <w:r>
        <w:t>]</w:t>
      </w:r>
    </w:p>
    <w:p w14:paraId="28E9F103" w14:textId="31A44371" w:rsidR="00D34623" w:rsidRPr="00A22928" w:rsidRDefault="00D00427" w:rsidP="003843A9">
      <w:pPr>
        <w:pStyle w:val="Pquestiontextmainstem"/>
        <w:keepNext/>
      </w:pPr>
      <w:r>
        <w:t>When it is spread out flat, a</w:t>
      </w:r>
      <w:r w:rsidR="00D34623" w:rsidRPr="00A22928">
        <w:t xml:space="preserve"> sleeping bag is 60 cm by 120 cm by 5 cm thick. </w:t>
      </w:r>
      <w:r>
        <w:t xml:space="preserve">It is stored in </w:t>
      </w:r>
      <w:r w:rsidR="00D34623" w:rsidRPr="00A22928">
        <w:t>a tube that is 28 cm in diameter and 55 cm deep.</w:t>
      </w:r>
    </w:p>
    <w:p w14:paraId="31CFBA76" w14:textId="2D75E004" w:rsidR="00D34623" w:rsidRPr="00A22928" w:rsidRDefault="00D34623" w:rsidP="003843A9">
      <w:pPr>
        <w:pStyle w:val="Pquestiontextpartsa"/>
        <w:keepNext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Pr="00A22928">
        <w:t>Calculate the volume of the sleeping bag.</w:t>
      </w:r>
    </w:p>
    <w:p w14:paraId="09310774" w14:textId="77777777" w:rsidR="00D34623" w:rsidRDefault="00D34623" w:rsidP="003843A9">
      <w:pPr>
        <w:pStyle w:val="Pquestiontextpartsa"/>
        <w:keepNext/>
      </w:pPr>
    </w:p>
    <w:p w14:paraId="69443852" w14:textId="77777777" w:rsidR="00D00427" w:rsidRDefault="00D00427" w:rsidP="003843A9">
      <w:pPr>
        <w:pStyle w:val="Pquestiontextpartsa"/>
        <w:keepNext/>
      </w:pPr>
    </w:p>
    <w:p w14:paraId="7931A3B6" w14:textId="77777777" w:rsidR="00D00427" w:rsidRPr="00A22928" w:rsidRDefault="00D00427" w:rsidP="00D34623">
      <w:pPr>
        <w:pStyle w:val="Pquestiontextpartsa"/>
      </w:pPr>
    </w:p>
    <w:p w14:paraId="38F7A4AA" w14:textId="42D7BA00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Pr="00A22928">
        <w:t>Calculate the volume of the tube.</w:t>
      </w:r>
    </w:p>
    <w:p w14:paraId="0F74D817" w14:textId="77777777" w:rsidR="00D34623" w:rsidRDefault="00D34623" w:rsidP="00D34623">
      <w:pPr>
        <w:pStyle w:val="Pquestiontextpartsa"/>
      </w:pPr>
    </w:p>
    <w:p w14:paraId="00627BFA" w14:textId="77777777" w:rsidR="00D00427" w:rsidRDefault="00D00427" w:rsidP="00D34623">
      <w:pPr>
        <w:pStyle w:val="Pquestiontextpartsa"/>
      </w:pPr>
    </w:p>
    <w:p w14:paraId="5D3AC6DD" w14:textId="77777777" w:rsidR="00D00427" w:rsidRPr="00A22928" w:rsidRDefault="00D00427" w:rsidP="00D34623">
      <w:pPr>
        <w:pStyle w:val="Pquestiontextpartsa"/>
      </w:pPr>
    </w:p>
    <w:p w14:paraId="1092A507" w14:textId="5C848B7E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c)</w:t>
      </w:r>
      <w:r>
        <w:rPr>
          <w:rStyle w:val="Cquestionpartlabelbold"/>
        </w:rPr>
        <w:tab/>
      </w:r>
      <w:r w:rsidRPr="00A22928">
        <w:t>Will the sleeping bag roll up to fit into the tube?</w:t>
      </w:r>
    </w:p>
    <w:p w14:paraId="64D1B9A2" w14:textId="77777777" w:rsidR="00D34623" w:rsidRDefault="00D34623" w:rsidP="00D34623">
      <w:pPr>
        <w:pStyle w:val="Pquestiontextpartsa"/>
      </w:pPr>
    </w:p>
    <w:p w14:paraId="32EBEA19" w14:textId="77777777" w:rsidR="00D00427" w:rsidRDefault="00D00427" w:rsidP="00D34623">
      <w:pPr>
        <w:pStyle w:val="Pquestiontextpartsa"/>
      </w:pPr>
    </w:p>
    <w:p w14:paraId="1F8092D5" w14:textId="77777777" w:rsidR="00D00427" w:rsidRPr="00A22928" w:rsidRDefault="00D00427" w:rsidP="00D34623">
      <w:pPr>
        <w:pStyle w:val="Pquestiontextpartsa"/>
      </w:pPr>
    </w:p>
    <w:p w14:paraId="5CCB6F9D" w14:textId="491EB51C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d)</w:t>
      </w:r>
      <w:r>
        <w:rPr>
          <w:rStyle w:val="Cquestionpartlabelbold"/>
        </w:rPr>
        <w:tab/>
      </w:r>
      <w:r w:rsidR="003843A9">
        <w:t>St</w:t>
      </w:r>
      <w:r w:rsidRPr="00A22928">
        <w:t>ate the capacity of the tube to the nearest millilitre.</w:t>
      </w:r>
    </w:p>
    <w:p w14:paraId="0385CC3B" w14:textId="77777777" w:rsidR="00D34623" w:rsidRPr="00A22928" w:rsidRDefault="00D34623" w:rsidP="00A93A54">
      <w:pPr>
        <w:pStyle w:val="Pquestiontextmainstem"/>
      </w:pPr>
    </w:p>
    <w:p w14:paraId="438B434E" w14:textId="77777777" w:rsidR="006234D2" w:rsidRDefault="006234D2" w:rsidP="0018011D">
      <w:pPr>
        <w:pStyle w:val="Pquestiontextmainstem"/>
      </w:pPr>
    </w:p>
    <w:p w14:paraId="4E9553AD" w14:textId="77777777" w:rsidR="0018011D" w:rsidRDefault="0018011D" w:rsidP="0018011D">
      <w:pPr>
        <w:pStyle w:val="Pquestiontextpartsa"/>
      </w:pPr>
    </w:p>
    <w:p w14:paraId="7727AB4B" w14:textId="561FD377" w:rsidR="00F43E37" w:rsidRDefault="00F43E37" w:rsidP="00F43E37">
      <w:pPr>
        <w:pStyle w:val="Pquestionheadingsx"/>
      </w:pPr>
      <w:r>
        <w:t>Question 28</w:t>
      </w:r>
      <w:r>
        <w:tab/>
      </w:r>
      <w:r w:rsidR="003843A9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5.8]</w:t>
      </w:r>
    </w:p>
    <w:p w14:paraId="015096CB" w14:textId="5309D204" w:rsidR="00D34623" w:rsidRPr="00A22928" w:rsidRDefault="00D00427" w:rsidP="00D34623">
      <w:pPr>
        <w:pStyle w:val="Pquestiontextmainstem"/>
      </w:pPr>
      <w:r>
        <w:t>Imogen</w:t>
      </w:r>
      <w:r w:rsidR="008377F9">
        <w:t xml:space="preserve"> arrived at school at 7:</w:t>
      </w:r>
      <w:r w:rsidR="00D34623" w:rsidRPr="00A22928">
        <w:t xml:space="preserve">22 </w:t>
      </w:r>
      <w:r w:rsidR="00A93A54">
        <w:t>am</w:t>
      </w:r>
      <w:r w:rsidR="00D34623" w:rsidRPr="00A22928">
        <w:t xml:space="preserve"> after taking a 32</w:t>
      </w:r>
      <w:r>
        <w:t>-minute tram ride from home. The f</w:t>
      </w:r>
      <w:r w:rsidR="00D34623" w:rsidRPr="00A22928">
        <w:t xml:space="preserve">irst lesson started 31 minutes after </w:t>
      </w:r>
      <w:r>
        <w:t>she</w:t>
      </w:r>
      <w:r w:rsidR="00D34623" w:rsidRPr="00A22928">
        <w:t xml:space="preserve"> arrived at school. Recess followed the first three lessons, each of which </w:t>
      </w:r>
      <w:r>
        <w:t>lasted for</w:t>
      </w:r>
      <w:r w:rsidR="00D34623" w:rsidRPr="00A22928">
        <w:t xml:space="preserve"> 47 minutes. Recess lasted 24 minutes. Two lessons, each of 48 minutes, followed recess </w:t>
      </w:r>
      <w:r w:rsidR="001F0EBC" w:rsidRPr="00A22928">
        <w:t xml:space="preserve">and </w:t>
      </w:r>
      <w:r w:rsidR="001F0EBC">
        <w:t>then it was</w:t>
      </w:r>
      <w:r w:rsidR="001F0EBC" w:rsidRPr="00A22928">
        <w:t xml:space="preserve"> lunc</w:t>
      </w:r>
      <w:r w:rsidR="001F0EBC">
        <w:t>h time</w:t>
      </w:r>
      <w:r w:rsidR="00D34623">
        <w:t>. Use the information to find:</w:t>
      </w:r>
    </w:p>
    <w:p w14:paraId="0BB5A099" w14:textId="2E3EDF91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Pr="00A22928">
        <w:t xml:space="preserve">the time that </w:t>
      </w:r>
      <w:r w:rsidR="00F93FD9">
        <w:t>Imogen</w:t>
      </w:r>
      <w:r w:rsidRPr="00A22928">
        <w:t xml:space="preserve"> caught the tram to get to school</w:t>
      </w:r>
    </w:p>
    <w:p w14:paraId="51DEBF8F" w14:textId="77777777" w:rsidR="00D34623" w:rsidRDefault="00D34623" w:rsidP="00D34623">
      <w:pPr>
        <w:pStyle w:val="Pquestiontextpartsa"/>
      </w:pPr>
    </w:p>
    <w:p w14:paraId="0E010C7C" w14:textId="77777777" w:rsidR="00F93FD9" w:rsidRDefault="00F93FD9" w:rsidP="00D34623">
      <w:pPr>
        <w:pStyle w:val="Pquestiontextpartsa"/>
      </w:pPr>
    </w:p>
    <w:p w14:paraId="5948A08D" w14:textId="77777777" w:rsidR="00F93FD9" w:rsidRPr="00A22928" w:rsidRDefault="00F93FD9" w:rsidP="00D34623">
      <w:pPr>
        <w:pStyle w:val="Pquestiontextpartsa"/>
      </w:pPr>
    </w:p>
    <w:p w14:paraId="6967BC35" w14:textId="740A2FA8" w:rsidR="00D34623" w:rsidRDefault="00D34623" w:rsidP="00D34623">
      <w:pPr>
        <w:pStyle w:val="Pquestiontextpartsa"/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Pr="00A22928">
        <w:t>the time that recess started</w:t>
      </w:r>
    </w:p>
    <w:p w14:paraId="3D13915F" w14:textId="77777777" w:rsidR="00F93FD9" w:rsidRDefault="00F93FD9" w:rsidP="00D34623">
      <w:pPr>
        <w:pStyle w:val="Pquestiontextpartsa"/>
      </w:pPr>
    </w:p>
    <w:p w14:paraId="32BCBF3B" w14:textId="77777777" w:rsidR="00F93FD9" w:rsidRPr="00A22928" w:rsidRDefault="00F93FD9" w:rsidP="00D34623">
      <w:pPr>
        <w:pStyle w:val="Pquestiontextpartsa"/>
      </w:pPr>
    </w:p>
    <w:p w14:paraId="4BAC2AF3" w14:textId="77777777" w:rsidR="00D34623" w:rsidRPr="00A22928" w:rsidRDefault="00D34623" w:rsidP="00D34623">
      <w:pPr>
        <w:pStyle w:val="Pquestiontextpartsa"/>
      </w:pPr>
    </w:p>
    <w:p w14:paraId="26F8831F" w14:textId="503ADED2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c)</w:t>
      </w:r>
      <w:r>
        <w:rPr>
          <w:rStyle w:val="Cquestionpartlabelbold"/>
        </w:rPr>
        <w:tab/>
      </w:r>
      <w:r w:rsidRPr="00A22928">
        <w:t xml:space="preserve">the time that lunch started. </w:t>
      </w:r>
    </w:p>
    <w:p w14:paraId="51B7F853" w14:textId="77777777" w:rsidR="0018011D" w:rsidRDefault="0018011D" w:rsidP="0018011D">
      <w:pPr>
        <w:pStyle w:val="Pquestiontextpartsa"/>
      </w:pPr>
    </w:p>
    <w:p w14:paraId="52442134" w14:textId="77777777" w:rsidR="00F93FD9" w:rsidRDefault="00F93FD9" w:rsidP="0018011D">
      <w:pPr>
        <w:pStyle w:val="Pquestiontextpartsa"/>
      </w:pPr>
    </w:p>
    <w:p w14:paraId="1ABABBE2" w14:textId="77777777" w:rsidR="00F93FD9" w:rsidRDefault="00F93FD9" w:rsidP="0018011D">
      <w:pPr>
        <w:pStyle w:val="Pquestiontextpartsa"/>
      </w:pPr>
    </w:p>
    <w:p w14:paraId="3A9380CA" w14:textId="77777777" w:rsidR="00F43E37" w:rsidRDefault="00F43E37" w:rsidP="0018011D">
      <w:pPr>
        <w:pStyle w:val="Pquestiontextpartsa"/>
      </w:pPr>
    </w:p>
    <w:p w14:paraId="436CC218" w14:textId="1C66F000" w:rsidR="00F43E37" w:rsidRDefault="00F43E37" w:rsidP="00F43E37">
      <w:pPr>
        <w:pStyle w:val="Pquestionheadingsx"/>
      </w:pPr>
      <w:r>
        <w:lastRenderedPageBreak/>
        <w:t>Question 29</w:t>
      </w:r>
      <w:r>
        <w:tab/>
      </w:r>
      <w:r w:rsidR="003843A9">
        <w:rPr>
          <w:rStyle w:val="Cmarkslabel"/>
        </w:rPr>
        <w:t>7</w:t>
      </w:r>
      <w:r w:rsidRPr="001B433F">
        <w:rPr>
          <w:rStyle w:val="Cmarkslabel"/>
        </w:rPr>
        <w:t xml:space="preserve"> marks</w:t>
      </w:r>
      <w:r>
        <w:tab/>
        <w:t>[5.7]</w:t>
      </w:r>
    </w:p>
    <w:p w14:paraId="3D35DAFF" w14:textId="5618973D" w:rsidR="00D34623" w:rsidRDefault="00D34623" w:rsidP="00A93A54">
      <w:pPr>
        <w:pStyle w:val="Pquestiontextmainstem"/>
      </w:pPr>
      <w:r w:rsidRPr="00A22928">
        <w:t xml:space="preserve">David is constructing a swimming pool </w:t>
      </w:r>
      <w:r w:rsidR="00DD6A94">
        <w:t xml:space="preserve">which, when viewed from above, </w:t>
      </w:r>
      <w:r w:rsidRPr="00A22928">
        <w:t xml:space="preserve"> </w:t>
      </w:r>
      <w:r w:rsidR="00DD6A94">
        <w:t>appears as shown in the diagram.</w:t>
      </w:r>
    </w:p>
    <w:p w14:paraId="3D3A6E29" w14:textId="1295F319" w:rsidR="00655BFB" w:rsidRDefault="00EF1F18" w:rsidP="00D34623">
      <w:pPr>
        <w:pStyle w:val="Pquestiontextpartsa"/>
        <w:rPr>
          <w:rStyle w:val="Cquestionpartlabelbold"/>
        </w:rPr>
      </w:pPr>
      <w:r>
        <w:rPr>
          <w:b/>
          <w:noProof/>
        </w:rPr>
        <w:drawing>
          <wp:inline distT="0" distB="0" distL="0" distR="0" wp14:anchorId="46C60CCE" wp14:editId="4667AE49">
            <wp:extent cx="3533775" cy="1400175"/>
            <wp:effectExtent l="0" t="0" r="9525" b="9525"/>
            <wp:docPr id="19" name="Picture 19" descr="C:\Users\ubuluay\Desktop\2nd ed\PM2e-8-ch-tests-exams-RWs\_SUPPLIED_V1_CORREX_230916\PM2e_08_EB_05_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buluay\Desktop\2nd ed\PM2e-8-ch-tests-exams-RWs\_SUPPLIED_V1_CORREX_230916\PM2e_08_EB_05_AT_02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5BFB" w:rsidRPr="00D34623">
        <w:rPr>
          <w:rStyle w:val="Cquestionpartlabelbold"/>
        </w:rPr>
        <w:t xml:space="preserve"> </w:t>
      </w:r>
    </w:p>
    <w:p w14:paraId="16EE124F" w14:textId="02DB454A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a)</w:t>
      </w:r>
      <w:r>
        <w:rPr>
          <w:rStyle w:val="Cquestionpartlabelbold"/>
        </w:rPr>
        <w:tab/>
      </w:r>
      <w:r w:rsidRPr="00A22928">
        <w:t>Find the total volume of the swimming pool if the depth of the semi-circular region is 8.5 m and the depth of the rest of the swimming is 12 m</w:t>
      </w:r>
      <w:r w:rsidR="003843A9">
        <w:t>. Round your answer</w:t>
      </w:r>
      <w:r w:rsidRPr="00A22928">
        <w:t xml:space="preserve"> to 2 decimal places</w:t>
      </w:r>
    </w:p>
    <w:p w14:paraId="46411BF8" w14:textId="77777777" w:rsidR="00D34623" w:rsidRDefault="00D34623" w:rsidP="00D34623">
      <w:pPr>
        <w:pStyle w:val="Pquestiontextpartsa"/>
      </w:pPr>
    </w:p>
    <w:p w14:paraId="1E005D31" w14:textId="77777777" w:rsidR="003843A9" w:rsidRDefault="003843A9" w:rsidP="00D34623">
      <w:pPr>
        <w:pStyle w:val="Pquestiontextpartsa"/>
      </w:pPr>
    </w:p>
    <w:p w14:paraId="0F03D5EE" w14:textId="77777777" w:rsidR="003843A9" w:rsidRDefault="003843A9" w:rsidP="00D34623">
      <w:pPr>
        <w:pStyle w:val="Pquestiontextpartsa"/>
      </w:pPr>
    </w:p>
    <w:p w14:paraId="322BBD73" w14:textId="77777777" w:rsidR="003843A9" w:rsidRDefault="003843A9" w:rsidP="00D34623">
      <w:pPr>
        <w:pStyle w:val="Pquestiontextpartsa"/>
      </w:pPr>
    </w:p>
    <w:p w14:paraId="2132B69F" w14:textId="77777777" w:rsidR="003843A9" w:rsidRPr="00A22928" w:rsidRDefault="003843A9" w:rsidP="00D34623">
      <w:pPr>
        <w:pStyle w:val="Pquestiontextpartsa"/>
      </w:pPr>
    </w:p>
    <w:p w14:paraId="4ADAC692" w14:textId="77777777" w:rsidR="00D34623" w:rsidRPr="00A22928" w:rsidRDefault="00D34623" w:rsidP="00D34623">
      <w:pPr>
        <w:pStyle w:val="Pquestiontextpartsa"/>
      </w:pPr>
    </w:p>
    <w:p w14:paraId="4600A1D6" w14:textId="216C5FD7" w:rsidR="00D34623" w:rsidRPr="00A22928" w:rsidRDefault="00D34623" w:rsidP="00D34623">
      <w:pPr>
        <w:pStyle w:val="Pquestiontextpartsa"/>
      </w:pPr>
      <w:r w:rsidRPr="00D34623">
        <w:rPr>
          <w:rStyle w:val="Cquestionpartlabelbold"/>
        </w:rPr>
        <w:t>(b)</w:t>
      </w:r>
      <w:r>
        <w:rPr>
          <w:rStyle w:val="Cquestionpartlabelbold"/>
        </w:rPr>
        <w:tab/>
      </w:r>
      <w:r w:rsidRPr="00A22928">
        <w:t>How many litres of water will David need if he fill</w:t>
      </w:r>
      <w:r w:rsidR="004472AA">
        <w:t>s</w:t>
      </w:r>
      <w:r w:rsidRPr="00A22928">
        <w:t xml:space="preserve"> the swimming pool</w:t>
      </w:r>
      <w:r w:rsidR="004472AA">
        <w:t xml:space="preserve"> to</w:t>
      </w:r>
      <w:r w:rsidR="004472AA" w:rsidRPr="00A22928">
        <w:t xml:space="preserve"> ¾</w:t>
      </w:r>
      <w:r w:rsidR="004472AA">
        <w:t xml:space="preserve"> of its depth</w:t>
      </w:r>
      <w:r w:rsidRPr="00A22928">
        <w:t>?</w:t>
      </w:r>
    </w:p>
    <w:p w14:paraId="47C09DA6" w14:textId="77777777" w:rsidR="00F43E37" w:rsidRDefault="00F43E37" w:rsidP="0018011D">
      <w:pPr>
        <w:pStyle w:val="Pquestiontextpartsa"/>
      </w:pPr>
    </w:p>
    <w:p w14:paraId="1D9BD1FD" w14:textId="77777777" w:rsidR="00EF1F18" w:rsidRDefault="00EF1F18" w:rsidP="0018011D">
      <w:pPr>
        <w:pStyle w:val="Pquestiontextpartsa"/>
      </w:pPr>
    </w:p>
    <w:p w14:paraId="3194BD37" w14:textId="77777777" w:rsidR="003843A9" w:rsidRDefault="003843A9" w:rsidP="0018011D">
      <w:pPr>
        <w:pStyle w:val="Pquestiontextpartsa"/>
      </w:pPr>
    </w:p>
    <w:p w14:paraId="7DD38A75" w14:textId="77777777" w:rsidR="00EF1F18" w:rsidRDefault="00EF1F18" w:rsidP="0018011D">
      <w:pPr>
        <w:pStyle w:val="Pquestiontextpartsa"/>
      </w:pPr>
    </w:p>
    <w:p w14:paraId="21680B24" w14:textId="4BF1F363" w:rsidR="007A1DAB" w:rsidRDefault="007A1DAB" w:rsidP="007A1DAB">
      <w:pPr>
        <w:pStyle w:val="Psectionresults"/>
      </w:pPr>
      <w:r>
        <w:t>Extended answer results: ___ /</w:t>
      </w:r>
      <w:r w:rsidR="00032D94">
        <w:t>2</w:t>
      </w:r>
      <w:r w:rsidR="003843A9">
        <w:t>3</w:t>
      </w:r>
    </w:p>
    <w:p w14:paraId="6F960DFB" w14:textId="0747CFE1" w:rsidR="001B433F" w:rsidRDefault="001B433F" w:rsidP="001B433F">
      <w:pPr>
        <w:pStyle w:val="Psectionresults"/>
      </w:pPr>
      <w:r>
        <w:t xml:space="preserve">TOTAL test results: ___ / </w:t>
      </w:r>
      <w:r w:rsidR="003843A9">
        <w:t>81</w:t>
      </w:r>
      <w:bookmarkStart w:id="0" w:name="_GoBack"/>
      <w:bookmarkEnd w:id="0"/>
    </w:p>
    <w:p w14:paraId="6AA343E0" w14:textId="2446B582" w:rsidR="002509BC" w:rsidRDefault="002509BC" w:rsidP="0018011D">
      <w:pPr>
        <w:pStyle w:val="Pquestiontextmainstem"/>
      </w:pPr>
    </w:p>
    <w:sectPr w:rsidR="002509BC" w:rsidSect="003C1799">
      <w:headerReference w:type="default" r:id="rId44"/>
      <w:footerReference w:type="default" r:id="rId45"/>
      <w:headerReference w:type="first" r:id="rId46"/>
      <w:footerReference w:type="first" r:id="rId47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1ECAA0" w14:textId="77777777" w:rsidR="008E7BC3" w:rsidRDefault="008E7BC3" w:rsidP="00B91E57">
      <w:r>
        <w:separator/>
      </w:r>
    </w:p>
  </w:endnote>
  <w:endnote w:type="continuationSeparator" w:id="0">
    <w:p w14:paraId="4AC63256" w14:textId="77777777" w:rsidR="008E7BC3" w:rsidRDefault="008E7BC3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A4D515" w14:textId="77777777" w:rsidR="00AA7ED5" w:rsidRDefault="00AA7ED5" w:rsidP="00B91E57">
    <w:pPr>
      <w:pStyle w:val="Pfootertext"/>
    </w:pPr>
  </w:p>
  <w:p w14:paraId="408F3EAD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843A9">
      <w:rPr>
        <w:noProof/>
      </w:rPr>
      <w:t>8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5B653D" w14:textId="77777777" w:rsidR="00A8741D" w:rsidRDefault="00A8741D" w:rsidP="00A8741D">
    <w:pPr>
      <w:pStyle w:val="Pfootertext"/>
    </w:pPr>
  </w:p>
  <w:p w14:paraId="4F47B81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22DC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2F01F2" w14:textId="77777777" w:rsidR="008E7BC3" w:rsidRDefault="008E7BC3" w:rsidP="00B91E57">
      <w:r>
        <w:separator/>
      </w:r>
    </w:p>
  </w:footnote>
  <w:footnote w:type="continuationSeparator" w:id="0">
    <w:p w14:paraId="68CB7A93" w14:textId="77777777" w:rsidR="008E7BC3" w:rsidRDefault="008E7BC3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496C56" w14:textId="72E1DA80" w:rsidR="00AA7ED5" w:rsidRPr="00FF2364" w:rsidRDefault="00FF2364" w:rsidP="00FF2364">
    <w:pPr>
      <w:pStyle w:val="Pheadertext"/>
    </w:pPr>
    <w:r>
      <w:t xml:space="preserve">Pearson Mathematics </w:t>
    </w:r>
    <w:r>
      <w:t>8</w:t>
    </w:r>
    <w:r>
      <w:t xml:space="preserve">    </w:t>
    </w:r>
    <w:r>
      <w:t>Measurement</w:t>
    </w:r>
    <w:r>
      <w:t xml:space="preserve">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CEA9D8" w14:textId="60808BF5" w:rsidR="00FF2364" w:rsidRDefault="00FF2364" w:rsidP="00FF2364">
    <w:pPr>
      <w:pStyle w:val="Pheadertext"/>
    </w:pPr>
    <w:r>
      <w:t xml:space="preserve">Pearson Mathematics </w:t>
    </w:r>
    <w:r>
      <w:t>8</w:t>
    </w:r>
    <w:r>
      <w:tab/>
      <w:t xml:space="preserve">Name: </w:t>
    </w:r>
    <w:r>
      <w:tab/>
    </w:r>
  </w:p>
  <w:p w14:paraId="6FCE927E" w14:textId="732ACD21" w:rsidR="00A8741D" w:rsidRPr="00FF2364" w:rsidRDefault="00FF2364" w:rsidP="00FF2364">
    <w:pPr>
      <w:pStyle w:val="Pheadertext"/>
    </w:pPr>
    <w:r>
      <w:t>Measurement</w:t>
    </w:r>
    <w:r>
      <w:t xml:space="preserve">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37DFC"/>
    <w:multiLevelType w:val="hybridMultilevel"/>
    <w:tmpl w:val="89AC0026"/>
    <w:lvl w:ilvl="0" w:tplc="451225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4DCC"/>
    <w:rsid w:val="00017D54"/>
    <w:rsid w:val="000220C4"/>
    <w:rsid w:val="00032D94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21EAB"/>
    <w:rsid w:val="001249D4"/>
    <w:rsid w:val="00133398"/>
    <w:rsid w:val="00136289"/>
    <w:rsid w:val="00153C7C"/>
    <w:rsid w:val="001605F8"/>
    <w:rsid w:val="00160C54"/>
    <w:rsid w:val="0018011D"/>
    <w:rsid w:val="00180D86"/>
    <w:rsid w:val="00197E87"/>
    <w:rsid w:val="001A438F"/>
    <w:rsid w:val="001B433F"/>
    <w:rsid w:val="001C4DB3"/>
    <w:rsid w:val="001F0EBC"/>
    <w:rsid w:val="001F3755"/>
    <w:rsid w:val="001F3D5E"/>
    <w:rsid w:val="001F5229"/>
    <w:rsid w:val="00205ABB"/>
    <w:rsid w:val="00223001"/>
    <w:rsid w:val="00234530"/>
    <w:rsid w:val="002509BC"/>
    <w:rsid w:val="00256908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6ED9"/>
    <w:rsid w:val="00307A48"/>
    <w:rsid w:val="00307F32"/>
    <w:rsid w:val="00322DCE"/>
    <w:rsid w:val="00323197"/>
    <w:rsid w:val="00323AB7"/>
    <w:rsid w:val="00334607"/>
    <w:rsid w:val="00335B72"/>
    <w:rsid w:val="00345684"/>
    <w:rsid w:val="00351612"/>
    <w:rsid w:val="003618B8"/>
    <w:rsid w:val="003624C0"/>
    <w:rsid w:val="00363DAC"/>
    <w:rsid w:val="003649A6"/>
    <w:rsid w:val="0036586D"/>
    <w:rsid w:val="00374306"/>
    <w:rsid w:val="00376745"/>
    <w:rsid w:val="003843A9"/>
    <w:rsid w:val="0039270F"/>
    <w:rsid w:val="00393ADE"/>
    <w:rsid w:val="003A6EA1"/>
    <w:rsid w:val="003B3BBF"/>
    <w:rsid w:val="003C1799"/>
    <w:rsid w:val="003C445D"/>
    <w:rsid w:val="003E3349"/>
    <w:rsid w:val="003E7772"/>
    <w:rsid w:val="003F1524"/>
    <w:rsid w:val="004066D1"/>
    <w:rsid w:val="004102BA"/>
    <w:rsid w:val="00412093"/>
    <w:rsid w:val="00412367"/>
    <w:rsid w:val="00412A1B"/>
    <w:rsid w:val="00413A15"/>
    <w:rsid w:val="004161B6"/>
    <w:rsid w:val="00420B07"/>
    <w:rsid w:val="0043227F"/>
    <w:rsid w:val="004472AA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61AF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478A"/>
    <w:rsid w:val="0052656A"/>
    <w:rsid w:val="00530D78"/>
    <w:rsid w:val="005439C4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234D2"/>
    <w:rsid w:val="006315DD"/>
    <w:rsid w:val="00655BFB"/>
    <w:rsid w:val="00665AA1"/>
    <w:rsid w:val="0066782B"/>
    <w:rsid w:val="006B2DF9"/>
    <w:rsid w:val="006C4B2F"/>
    <w:rsid w:val="006D2264"/>
    <w:rsid w:val="006D6A33"/>
    <w:rsid w:val="006D6A60"/>
    <w:rsid w:val="006D6B75"/>
    <w:rsid w:val="006E28C7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A1DAB"/>
    <w:rsid w:val="007B3CB5"/>
    <w:rsid w:val="007B7545"/>
    <w:rsid w:val="007C05E1"/>
    <w:rsid w:val="007C506E"/>
    <w:rsid w:val="007D4058"/>
    <w:rsid w:val="007D7955"/>
    <w:rsid w:val="00814B1B"/>
    <w:rsid w:val="00815E45"/>
    <w:rsid w:val="00817AEB"/>
    <w:rsid w:val="00820A70"/>
    <w:rsid w:val="008226DD"/>
    <w:rsid w:val="00823BB8"/>
    <w:rsid w:val="008266C5"/>
    <w:rsid w:val="008377F9"/>
    <w:rsid w:val="00842378"/>
    <w:rsid w:val="008453BA"/>
    <w:rsid w:val="00851029"/>
    <w:rsid w:val="0085608B"/>
    <w:rsid w:val="00856449"/>
    <w:rsid w:val="00861454"/>
    <w:rsid w:val="00872A57"/>
    <w:rsid w:val="00883D65"/>
    <w:rsid w:val="00887F5C"/>
    <w:rsid w:val="00891AA3"/>
    <w:rsid w:val="008A06F7"/>
    <w:rsid w:val="008A2708"/>
    <w:rsid w:val="008B5DC2"/>
    <w:rsid w:val="008C44CE"/>
    <w:rsid w:val="008D3E39"/>
    <w:rsid w:val="008E3A48"/>
    <w:rsid w:val="008E7BC3"/>
    <w:rsid w:val="008F0DDC"/>
    <w:rsid w:val="008F0EC6"/>
    <w:rsid w:val="009023C1"/>
    <w:rsid w:val="00912C49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544FD"/>
    <w:rsid w:val="00962392"/>
    <w:rsid w:val="00983A87"/>
    <w:rsid w:val="009841D7"/>
    <w:rsid w:val="00997AF6"/>
    <w:rsid w:val="009A776D"/>
    <w:rsid w:val="009C1F04"/>
    <w:rsid w:val="009C3377"/>
    <w:rsid w:val="009D03D9"/>
    <w:rsid w:val="009D66E9"/>
    <w:rsid w:val="009F2FC5"/>
    <w:rsid w:val="00A215AF"/>
    <w:rsid w:val="00A23D25"/>
    <w:rsid w:val="00A24B67"/>
    <w:rsid w:val="00A26CDA"/>
    <w:rsid w:val="00A35659"/>
    <w:rsid w:val="00A36F8D"/>
    <w:rsid w:val="00A37631"/>
    <w:rsid w:val="00A450C7"/>
    <w:rsid w:val="00A5299B"/>
    <w:rsid w:val="00A609BB"/>
    <w:rsid w:val="00A61D4A"/>
    <w:rsid w:val="00A66E55"/>
    <w:rsid w:val="00A70B39"/>
    <w:rsid w:val="00A74962"/>
    <w:rsid w:val="00A807EE"/>
    <w:rsid w:val="00A822F0"/>
    <w:rsid w:val="00A8741D"/>
    <w:rsid w:val="00A92695"/>
    <w:rsid w:val="00A93A54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1B8A"/>
    <w:rsid w:val="00B11C16"/>
    <w:rsid w:val="00B12113"/>
    <w:rsid w:val="00B13718"/>
    <w:rsid w:val="00B21E3E"/>
    <w:rsid w:val="00B25421"/>
    <w:rsid w:val="00B31E6A"/>
    <w:rsid w:val="00B32CDB"/>
    <w:rsid w:val="00B32D92"/>
    <w:rsid w:val="00B46721"/>
    <w:rsid w:val="00B632C3"/>
    <w:rsid w:val="00B6363F"/>
    <w:rsid w:val="00B63D7A"/>
    <w:rsid w:val="00B6458B"/>
    <w:rsid w:val="00B73321"/>
    <w:rsid w:val="00B733C7"/>
    <w:rsid w:val="00B80E51"/>
    <w:rsid w:val="00B80E6D"/>
    <w:rsid w:val="00B86D7F"/>
    <w:rsid w:val="00B91091"/>
    <w:rsid w:val="00B91E57"/>
    <w:rsid w:val="00BB3052"/>
    <w:rsid w:val="00BB572C"/>
    <w:rsid w:val="00BB6D40"/>
    <w:rsid w:val="00BB745A"/>
    <w:rsid w:val="00BB7A96"/>
    <w:rsid w:val="00BC28AD"/>
    <w:rsid w:val="00BC2C69"/>
    <w:rsid w:val="00BD08D5"/>
    <w:rsid w:val="00BF148C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A211E"/>
    <w:rsid w:val="00CB3D6D"/>
    <w:rsid w:val="00CC0D68"/>
    <w:rsid w:val="00CC7D1F"/>
    <w:rsid w:val="00CD00EA"/>
    <w:rsid w:val="00CE2DDA"/>
    <w:rsid w:val="00CF0C64"/>
    <w:rsid w:val="00CF4C57"/>
    <w:rsid w:val="00D00427"/>
    <w:rsid w:val="00D01C11"/>
    <w:rsid w:val="00D027D6"/>
    <w:rsid w:val="00D03976"/>
    <w:rsid w:val="00D169AD"/>
    <w:rsid w:val="00D306C4"/>
    <w:rsid w:val="00D34623"/>
    <w:rsid w:val="00D43956"/>
    <w:rsid w:val="00D45D65"/>
    <w:rsid w:val="00D476C7"/>
    <w:rsid w:val="00D50DA9"/>
    <w:rsid w:val="00D5254C"/>
    <w:rsid w:val="00D52C2A"/>
    <w:rsid w:val="00D5788E"/>
    <w:rsid w:val="00D6673C"/>
    <w:rsid w:val="00D747CC"/>
    <w:rsid w:val="00D817B5"/>
    <w:rsid w:val="00D94C52"/>
    <w:rsid w:val="00DA3BBA"/>
    <w:rsid w:val="00DA6D73"/>
    <w:rsid w:val="00DB2FDA"/>
    <w:rsid w:val="00DD6A94"/>
    <w:rsid w:val="00DE0AB0"/>
    <w:rsid w:val="00DE113C"/>
    <w:rsid w:val="00DE3994"/>
    <w:rsid w:val="00DE45D5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3AD1"/>
    <w:rsid w:val="00E56C69"/>
    <w:rsid w:val="00E56D02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19BA"/>
    <w:rsid w:val="00EE7C00"/>
    <w:rsid w:val="00EF1F18"/>
    <w:rsid w:val="00EF30D8"/>
    <w:rsid w:val="00EF38CC"/>
    <w:rsid w:val="00EF6108"/>
    <w:rsid w:val="00F1598F"/>
    <w:rsid w:val="00F17367"/>
    <w:rsid w:val="00F24B10"/>
    <w:rsid w:val="00F279DF"/>
    <w:rsid w:val="00F41913"/>
    <w:rsid w:val="00F438AC"/>
    <w:rsid w:val="00F43E37"/>
    <w:rsid w:val="00F5599A"/>
    <w:rsid w:val="00F63349"/>
    <w:rsid w:val="00F80273"/>
    <w:rsid w:val="00F93270"/>
    <w:rsid w:val="00F93FD9"/>
    <w:rsid w:val="00FA71CA"/>
    <w:rsid w:val="00FB077E"/>
    <w:rsid w:val="00FB4663"/>
    <w:rsid w:val="00FC2037"/>
    <w:rsid w:val="00FC2A4C"/>
    <w:rsid w:val="00FD1FE1"/>
    <w:rsid w:val="00FE3101"/>
    <w:rsid w:val="00FE47F1"/>
    <w:rsid w:val="00FE4B25"/>
    <w:rsid w:val="00FE6891"/>
    <w:rsid w:val="00FF1B08"/>
    <w:rsid w:val="00FF2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D1F1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A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D3462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34623"/>
    <w:rPr>
      <w:rFonts w:ascii="Segoe UI" w:hAnsi="Segoe UI" w:cs="Segoe UI"/>
      <w:sz w:val="18"/>
      <w:szCs w:val="18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1A438F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A438F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3A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D3462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34623"/>
    <w:rPr>
      <w:rFonts w:ascii="Segoe UI" w:hAnsi="Segoe UI" w:cs="Segoe UI"/>
      <w:sz w:val="18"/>
      <w:szCs w:val="18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1A438F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A438F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3.wmf"/><Relationship Id="rId39" Type="http://schemas.openxmlformats.org/officeDocument/2006/relationships/image" Target="media/image23.wmf"/><Relationship Id="rId3" Type="http://schemas.microsoft.com/office/2007/relationships/stylesWithEffects" Target="stylesWithEffects.xml"/><Relationship Id="rId21" Type="http://schemas.openxmlformats.org/officeDocument/2006/relationships/image" Target="media/image9.jpeg"/><Relationship Id="rId34" Type="http://schemas.microsoft.com/office/2007/relationships/hdphoto" Target="media/hdphoto2.wdp"/><Relationship Id="rId42" Type="http://schemas.openxmlformats.org/officeDocument/2006/relationships/image" Target="media/image25.jpeg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microsoft.com/office/2007/relationships/hdphoto" Target="media/hdphoto1.wdp"/><Relationship Id="rId33" Type="http://schemas.openxmlformats.org/officeDocument/2006/relationships/image" Target="media/image18.jpeg"/><Relationship Id="rId38" Type="http://schemas.openxmlformats.org/officeDocument/2006/relationships/image" Target="media/image22.jpeg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7.bin"/><Relationship Id="rId41" Type="http://schemas.openxmlformats.org/officeDocument/2006/relationships/image" Target="media/image24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image" Target="media/image17.jpeg"/><Relationship Id="rId37" Type="http://schemas.openxmlformats.org/officeDocument/2006/relationships/image" Target="media/image21.jpeg"/><Relationship Id="rId40" Type="http://schemas.openxmlformats.org/officeDocument/2006/relationships/oleObject" Target="embeddings/oleObject8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jpeg"/><Relationship Id="rId28" Type="http://schemas.openxmlformats.org/officeDocument/2006/relationships/image" Target="media/image14.wmf"/><Relationship Id="rId36" Type="http://schemas.openxmlformats.org/officeDocument/2006/relationships/image" Target="media/image20.jpeg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6.jpeg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6.bin"/><Relationship Id="rId30" Type="http://schemas.openxmlformats.org/officeDocument/2006/relationships/image" Target="media/image15.jpeg"/><Relationship Id="rId35" Type="http://schemas.openxmlformats.org/officeDocument/2006/relationships/image" Target="media/image19.jpeg"/><Relationship Id="rId43" Type="http://schemas.microsoft.com/office/2007/relationships/hdphoto" Target="media/hdphoto3.wdp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</Template>
  <TotalTime>109</TotalTime>
  <Pages>1</Pages>
  <Words>785</Words>
  <Characters>447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Aynur Bulut</cp:lastModifiedBy>
  <cp:revision>18</cp:revision>
  <cp:lastPrinted>2016-07-15T04:27:00Z</cp:lastPrinted>
  <dcterms:created xsi:type="dcterms:W3CDTF">2016-09-01T02:07:00Z</dcterms:created>
  <dcterms:modified xsi:type="dcterms:W3CDTF">2016-10-21T02:27:00Z</dcterms:modified>
</cp:coreProperties>
</file>